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967FB" w:rsidRDefault="001967FB" w:rsidP="001967FB">
      <w:pPr>
        <w:autoSpaceDE w:val="0"/>
        <w:autoSpaceDN w:val="0"/>
        <w:adjustRightInd w:val="0"/>
        <w:rPr>
          <w:rFonts w:ascii="Times-Bold" w:hAnsi="Times-Bold" w:cs="Times-Bold"/>
          <w:b/>
          <w:bCs/>
        </w:rPr>
      </w:pPr>
      <w:r>
        <w:rPr>
          <w:rFonts w:ascii="Times-Bold" w:hAnsi="Times-Bold" w:cs="Times-Bold"/>
          <w:b/>
          <w:bCs/>
        </w:rPr>
        <w:t>Instituto Superior Técnico</w:t>
      </w:r>
    </w:p>
    <w:p w:rsidR="001967FB" w:rsidRDefault="001967FB" w:rsidP="001967FB">
      <w:pPr>
        <w:autoSpaceDE w:val="0"/>
        <w:autoSpaceDN w:val="0"/>
        <w:adjustRightInd w:val="0"/>
        <w:rPr>
          <w:rFonts w:ascii="Times-Bold" w:hAnsi="Times-Bold" w:cs="Times-Bold"/>
          <w:b/>
          <w:bCs/>
        </w:rPr>
      </w:pPr>
      <w:r>
        <w:rPr>
          <w:rFonts w:ascii="Times-Bold" w:hAnsi="Times-Bold" w:cs="Times-Bold"/>
          <w:b/>
          <w:bCs/>
        </w:rPr>
        <w:t xml:space="preserve">Departamento de Engenharia </w:t>
      </w:r>
      <w:proofErr w:type="spellStart"/>
      <w:r>
        <w:rPr>
          <w:rFonts w:ascii="Times-Bold" w:hAnsi="Times-Bold" w:cs="Times-Bold"/>
          <w:b/>
          <w:bCs/>
        </w:rPr>
        <w:t>Electrotécnica</w:t>
      </w:r>
      <w:proofErr w:type="spellEnd"/>
      <w:r>
        <w:rPr>
          <w:rFonts w:ascii="Times-Bold" w:hAnsi="Times-Bold" w:cs="Times-Bold"/>
          <w:b/>
          <w:bCs/>
        </w:rPr>
        <w:t xml:space="preserve"> e de Computadores</w:t>
      </w:r>
    </w:p>
    <w:p w:rsidR="001967FB" w:rsidRDefault="001967FB" w:rsidP="001967FB">
      <w:pPr>
        <w:autoSpaceDE w:val="0"/>
        <w:autoSpaceDN w:val="0"/>
        <w:adjustRightInd w:val="0"/>
        <w:rPr>
          <w:rFonts w:ascii="Times-Bold" w:hAnsi="Times-Bold" w:cs="Times-Bold"/>
          <w:b/>
          <w:bCs/>
        </w:rPr>
      </w:pPr>
      <w:r>
        <w:rPr>
          <w:rFonts w:ascii="Times-Bold" w:hAnsi="Times-Bold" w:cs="Times-Bold"/>
          <w:b/>
          <w:bCs/>
        </w:rPr>
        <w:t xml:space="preserve">Área Científica de </w:t>
      </w:r>
      <w:proofErr w:type="spellStart"/>
      <w:r>
        <w:rPr>
          <w:rFonts w:ascii="Times-Bold" w:hAnsi="Times-Bold" w:cs="Times-Bold"/>
          <w:b/>
          <w:bCs/>
        </w:rPr>
        <w:t>Electrónica</w:t>
      </w:r>
      <w:proofErr w:type="spellEnd"/>
    </w:p>
    <w:p w:rsidR="001967FB" w:rsidRDefault="001967FB" w:rsidP="001967FB">
      <w:pPr>
        <w:autoSpaceDE w:val="0"/>
        <w:autoSpaceDN w:val="0"/>
        <w:adjustRightInd w:val="0"/>
        <w:rPr>
          <w:rFonts w:ascii="Times-Roman" w:hAnsi="Times-Roman" w:cs="Times-Roman"/>
        </w:rPr>
      </w:pPr>
      <w:r>
        <w:rPr>
          <w:rFonts w:ascii="Times-Roman" w:hAnsi="Times-Roman" w:cs="Times-Roman"/>
        </w:rPr>
        <w:t xml:space="preserve">Introdução ao Circuitos e Sistemas </w:t>
      </w:r>
      <w:proofErr w:type="spellStart"/>
      <w:r>
        <w:rPr>
          <w:rFonts w:ascii="Times-Roman" w:hAnsi="Times-Roman" w:cs="Times-Roman"/>
        </w:rPr>
        <w:t>Electrónicos</w:t>
      </w:r>
      <w:proofErr w:type="spellEnd"/>
    </w:p>
    <w:p w:rsidR="001967FB" w:rsidRDefault="001967FB" w:rsidP="001967FB">
      <w:pPr>
        <w:autoSpaceDE w:val="0"/>
        <w:autoSpaceDN w:val="0"/>
        <w:adjustRightInd w:val="0"/>
        <w:rPr>
          <w:rFonts w:ascii="Times-Roman" w:hAnsi="Times-Roman" w:cs="Times-Roman"/>
        </w:rPr>
      </w:pPr>
      <w:r>
        <w:rPr>
          <w:rFonts w:ascii="Times-Roman" w:hAnsi="Times-Roman" w:cs="Times-Roman"/>
        </w:rPr>
        <w:t>LEE/LERC</w:t>
      </w:r>
    </w:p>
    <w:p w:rsidR="001967FB" w:rsidRDefault="001967FB" w:rsidP="001967FB">
      <w:pPr>
        <w:autoSpaceDE w:val="0"/>
        <w:autoSpaceDN w:val="0"/>
        <w:adjustRightInd w:val="0"/>
        <w:rPr>
          <w:rFonts w:ascii="Times-Roman" w:hAnsi="Times-Roman" w:cs="Times-Roman"/>
        </w:rPr>
      </w:pPr>
      <w:r>
        <w:rPr>
          <w:rFonts w:ascii="Times-Roman" w:hAnsi="Times-Roman" w:cs="Times-Roman"/>
        </w:rPr>
        <w:t>1º Teste</w:t>
      </w:r>
    </w:p>
    <w:p w:rsidR="001967FB" w:rsidRDefault="001967FB" w:rsidP="001967FB">
      <w:pPr>
        <w:autoSpaceDE w:val="0"/>
        <w:autoSpaceDN w:val="0"/>
        <w:adjustRightInd w:val="0"/>
        <w:rPr>
          <w:rFonts w:ascii="Times-Roman" w:hAnsi="Times-Roman" w:cs="Times-Roman"/>
        </w:rPr>
      </w:pPr>
      <w:r>
        <w:rPr>
          <w:rFonts w:ascii="Times-Roman" w:hAnsi="Times-Roman" w:cs="Times-Roman"/>
        </w:rPr>
        <w:t>5/11/2012</w:t>
      </w:r>
    </w:p>
    <w:p w:rsidR="001967FB" w:rsidRDefault="001967FB" w:rsidP="001967FB">
      <w:pPr>
        <w:rPr>
          <w:rFonts w:ascii="Times-Roman" w:hAnsi="Times-Roman" w:cs="Times-Roman"/>
        </w:rPr>
      </w:pPr>
      <w:r>
        <w:rPr>
          <w:rFonts w:ascii="Times-Roman" w:hAnsi="Times-Roman" w:cs="Times-Roman"/>
        </w:rPr>
        <w:t>Duração: 1.5 horas</w:t>
      </w:r>
    </w:p>
    <w:p w:rsidR="001967FB" w:rsidRDefault="001967FB" w:rsidP="001612BE">
      <w:pPr>
        <w:autoSpaceDE w:val="0"/>
        <w:autoSpaceDN w:val="0"/>
        <w:adjustRightInd w:val="0"/>
        <w:rPr>
          <w:sz w:val="32"/>
          <w:szCs w:val="32"/>
          <w:lang w:eastAsia="pt-PT"/>
        </w:rPr>
      </w:pPr>
    </w:p>
    <w:p w:rsidR="001612BE" w:rsidRDefault="001612BE" w:rsidP="001612BE">
      <w:pPr>
        <w:autoSpaceDE w:val="0"/>
        <w:autoSpaceDN w:val="0"/>
        <w:adjustRightInd w:val="0"/>
        <w:rPr>
          <w:sz w:val="32"/>
          <w:szCs w:val="32"/>
          <w:lang w:eastAsia="pt-PT"/>
        </w:rPr>
      </w:pPr>
      <w:r w:rsidRPr="00CF003F">
        <w:rPr>
          <w:sz w:val="32"/>
          <w:szCs w:val="32"/>
          <w:lang w:eastAsia="pt-PT"/>
        </w:rPr>
        <w:t>1</w:t>
      </w:r>
      <w:r w:rsidR="002D19C3">
        <w:rPr>
          <w:sz w:val="32"/>
          <w:szCs w:val="32"/>
          <w:lang w:eastAsia="pt-PT"/>
        </w:rPr>
        <w:t>º-</w:t>
      </w:r>
      <w:r w:rsidRPr="00CF003F">
        <w:rPr>
          <w:sz w:val="32"/>
          <w:szCs w:val="32"/>
          <w:lang w:eastAsia="pt-PT"/>
        </w:rPr>
        <w:t xml:space="preserve"> </w:t>
      </w:r>
      <w:r w:rsidR="001967FB">
        <w:rPr>
          <w:sz w:val="32"/>
          <w:szCs w:val="32"/>
          <w:lang w:eastAsia="pt-PT"/>
        </w:rPr>
        <w:t>Teste</w:t>
      </w:r>
      <w:r w:rsidR="00AE5D41">
        <w:rPr>
          <w:sz w:val="32"/>
          <w:szCs w:val="32"/>
          <w:lang w:eastAsia="pt-PT"/>
        </w:rPr>
        <w:t xml:space="preserve">  </w:t>
      </w:r>
    </w:p>
    <w:p w:rsidR="001612BE" w:rsidRPr="00546BB7" w:rsidRDefault="001612BE" w:rsidP="001612BE">
      <w:pPr>
        <w:autoSpaceDE w:val="0"/>
        <w:autoSpaceDN w:val="0"/>
        <w:adjustRightInd w:val="0"/>
        <w:rPr>
          <w:i/>
          <w:lang w:eastAsia="pt-PT"/>
        </w:rPr>
      </w:pPr>
      <w:r w:rsidRPr="00F33C80">
        <w:rPr>
          <w:b/>
          <w:lang w:eastAsia="pt-PT"/>
        </w:rPr>
        <w:t xml:space="preserve">I – </w:t>
      </w:r>
      <w:r w:rsidR="00EC4037" w:rsidRPr="00546BB7">
        <w:rPr>
          <w:i/>
          <w:lang w:eastAsia="pt-PT"/>
        </w:rPr>
        <w:t xml:space="preserve">Considere que na </w:t>
      </w:r>
      <w:r w:rsidR="00280A41" w:rsidRPr="00546BB7">
        <w:rPr>
          <w:i/>
          <w:lang w:eastAsia="pt-PT"/>
        </w:rPr>
        <w:t xml:space="preserve">figura abaixo se </w:t>
      </w:r>
      <w:r w:rsidR="00373FB6" w:rsidRPr="00546BB7">
        <w:rPr>
          <w:i/>
          <w:lang w:eastAsia="pt-PT"/>
        </w:rPr>
        <w:t>representa um sinal elé</w:t>
      </w:r>
      <w:r w:rsidR="005C299F" w:rsidRPr="00546BB7">
        <w:rPr>
          <w:i/>
          <w:lang w:eastAsia="pt-PT"/>
        </w:rPr>
        <w:t xml:space="preserve">trico </w:t>
      </w:r>
      <w:proofErr w:type="gramStart"/>
      <w:r w:rsidR="00016605" w:rsidRPr="00546BB7">
        <w:rPr>
          <w:i/>
          <w:lang w:eastAsia="pt-PT"/>
        </w:rPr>
        <w:t>v(t</w:t>
      </w:r>
      <w:proofErr w:type="gramEnd"/>
      <w:r w:rsidR="00016605" w:rsidRPr="00546BB7">
        <w:rPr>
          <w:i/>
          <w:lang w:eastAsia="pt-PT"/>
        </w:rPr>
        <w:t>)</w:t>
      </w:r>
      <w:r w:rsidR="00EC4037" w:rsidRPr="00546BB7">
        <w:rPr>
          <w:i/>
          <w:lang w:eastAsia="pt-PT"/>
        </w:rPr>
        <w:t xml:space="preserve"> </w:t>
      </w:r>
      <w:r w:rsidR="005C299F" w:rsidRPr="00546BB7">
        <w:rPr>
          <w:i/>
          <w:lang w:eastAsia="pt-PT"/>
        </w:rPr>
        <w:t>dum gerador de funções</w:t>
      </w:r>
      <w:r w:rsidR="00EC4037" w:rsidRPr="00546BB7">
        <w:rPr>
          <w:i/>
          <w:lang w:eastAsia="pt-PT"/>
        </w:rPr>
        <w:t>.</w:t>
      </w:r>
      <w:r w:rsidR="005C299F" w:rsidRPr="00546BB7">
        <w:rPr>
          <w:i/>
          <w:lang w:eastAsia="pt-PT"/>
        </w:rPr>
        <w:t xml:space="preserve"> </w:t>
      </w:r>
    </w:p>
    <w:p w:rsidR="00C14E8D" w:rsidRPr="00546BB7" w:rsidRDefault="00B173EA" w:rsidP="00F33C80">
      <w:pPr>
        <w:pStyle w:val="Style1"/>
        <w:rPr>
          <w:i/>
          <w:lang w:eastAsia="pt-PT"/>
        </w:rPr>
      </w:pPr>
      <w:r w:rsidRPr="00546BB7">
        <w:rPr>
          <w:i/>
          <w:lang w:eastAsia="pt-PT"/>
        </w:rPr>
        <w:t xml:space="preserve">Transcreva </w:t>
      </w:r>
      <w:r w:rsidR="00373FB6" w:rsidRPr="00546BB7">
        <w:rPr>
          <w:i/>
          <w:lang w:eastAsia="pt-PT"/>
        </w:rPr>
        <w:t xml:space="preserve">a tabela </w:t>
      </w:r>
      <w:r w:rsidRPr="00546BB7">
        <w:rPr>
          <w:i/>
          <w:lang w:eastAsia="pt-PT"/>
        </w:rPr>
        <w:t xml:space="preserve">para a sua folha de prova e </w:t>
      </w:r>
      <w:r w:rsidR="00373FB6" w:rsidRPr="00546BB7">
        <w:rPr>
          <w:i/>
          <w:lang w:eastAsia="pt-PT"/>
        </w:rPr>
        <w:t>preencha-a.</w:t>
      </w:r>
      <w:r w:rsidR="003E1E4B" w:rsidRPr="00546BB7">
        <w:rPr>
          <w:i/>
          <w:lang w:eastAsia="pt-PT"/>
        </w:rPr>
        <w:t xml:space="preserve"> </w:t>
      </w:r>
    </w:p>
    <w:tbl>
      <w:tblPr>
        <w:tblStyle w:val="Tabelacomgrelha"/>
        <w:tblW w:w="0" w:type="auto"/>
        <w:tblInd w:w="397" w:type="dxa"/>
        <w:tblLook w:val="04A0"/>
      </w:tblPr>
      <w:tblGrid>
        <w:gridCol w:w="1129"/>
        <w:gridCol w:w="1134"/>
        <w:gridCol w:w="1417"/>
        <w:gridCol w:w="993"/>
        <w:gridCol w:w="992"/>
        <w:gridCol w:w="1354"/>
        <w:gridCol w:w="1304"/>
      </w:tblGrid>
      <w:tr w:rsidR="00716B00" w:rsidTr="00716B00">
        <w:tc>
          <w:tcPr>
            <w:tcW w:w="1129" w:type="dxa"/>
          </w:tcPr>
          <w:p w:rsidR="00716B00" w:rsidRPr="005C299F" w:rsidRDefault="00716B00" w:rsidP="005A22B4">
            <w:pPr>
              <w:autoSpaceDE w:val="0"/>
              <w:autoSpaceDN w:val="0"/>
              <w:adjustRightInd w:val="0"/>
              <w:jc w:val="both"/>
              <w:rPr>
                <w:b/>
                <w:sz w:val="20"/>
                <w:szCs w:val="20"/>
                <w:lang w:eastAsia="pt-PT"/>
              </w:rPr>
            </w:pPr>
            <w:proofErr w:type="spellStart"/>
            <w:r w:rsidRPr="005C299F">
              <w:rPr>
                <w:b/>
                <w:sz w:val="20"/>
                <w:szCs w:val="20"/>
                <w:lang w:eastAsia="pt-PT"/>
              </w:rPr>
              <w:t>V</w:t>
            </w:r>
            <w:r w:rsidRPr="00016605">
              <w:rPr>
                <w:b/>
                <w:sz w:val="20"/>
                <w:szCs w:val="20"/>
                <w:vertAlign w:val="subscript"/>
                <w:lang w:eastAsia="pt-PT"/>
              </w:rPr>
              <w:t>pico</w:t>
            </w:r>
            <w:proofErr w:type="spellEnd"/>
            <w:r w:rsidRPr="00016605">
              <w:rPr>
                <w:b/>
                <w:sz w:val="20"/>
                <w:szCs w:val="20"/>
                <w:vertAlign w:val="subscript"/>
                <w:lang w:eastAsia="pt-PT"/>
              </w:rPr>
              <w:t>-</w:t>
            </w:r>
            <w:proofErr w:type="spellStart"/>
            <w:r w:rsidRPr="00016605">
              <w:rPr>
                <w:b/>
                <w:sz w:val="20"/>
                <w:szCs w:val="20"/>
                <w:vertAlign w:val="subscript"/>
                <w:lang w:eastAsia="pt-PT"/>
              </w:rPr>
              <w:t>a-pico</w:t>
            </w:r>
            <w:proofErr w:type="spellEnd"/>
          </w:p>
        </w:tc>
        <w:tc>
          <w:tcPr>
            <w:tcW w:w="1134" w:type="dxa"/>
          </w:tcPr>
          <w:p w:rsidR="00716B00" w:rsidRPr="005C299F" w:rsidRDefault="00716B00" w:rsidP="005A22B4">
            <w:pPr>
              <w:autoSpaceDE w:val="0"/>
              <w:autoSpaceDN w:val="0"/>
              <w:adjustRightInd w:val="0"/>
              <w:jc w:val="both"/>
              <w:rPr>
                <w:b/>
                <w:sz w:val="20"/>
                <w:szCs w:val="20"/>
                <w:lang w:eastAsia="pt-PT"/>
              </w:rPr>
            </w:pPr>
            <w:proofErr w:type="spellStart"/>
            <w:r w:rsidRPr="005C299F">
              <w:rPr>
                <w:b/>
                <w:sz w:val="20"/>
                <w:szCs w:val="20"/>
                <w:lang w:eastAsia="pt-PT"/>
              </w:rPr>
              <w:t>V</w:t>
            </w:r>
            <w:r w:rsidRPr="00016605">
              <w:rPr>
                <w:b/>
                <w:sz w:val="20"/>
                <w:szCs w:val="20"/>
                <w:vertAlign w:val="subscript"/>
                <w:lang w:eastAsia="pt-PT"/>
              </w:rPr>
              <w:t>DCoffset</w:t>
            </w:r>
            <w:proofErr w:type="spellEnd"/>
          </w:p>
        </w:tc>
        <w:tc>
          <w:tcPr>
            <w:tcW w:w="1417" w:type="dxa"/>
          </w:tcPr>
          <w:p w:rsidR="00716B00" w:rsidRPr="005C299F" w:rsidRDefault="00716B00" w:rsidP="005A22B4">
            <w:pPr>
              <w:autoSpaceDE w:val="0"/>
              <w:autoSpaceDN w:val="0"/>
              <w:adjustRightInd w:val="0"/>
              <w:jc w:val="both"/>
              <w:rPr>
                <w:b/>
                <w:sz w:val="20"/>
                <w:szCs w:val="20"/>
                <w:lang w:eastAsia="pt-PT"/>
              </w:rPr>
            </w:pPr>
            <w:proofErr w:type="gramStart"/>
            <w:r>
              <w:rPr>
                <w:b/>
                <w:sz w:val="20"/>
                <w:szCs w:val="20"/>
                <w:lang w:eastAsia="pt-PT"/>
              </w:rPr>
              <w:t>frequência</w:t>
            </w:r>
            <w:proofErr w:type="gramEnd"/>
          </w:p>
        </w:tc>
        <w:tc>
          <w:tcPr>
            <w:tcW w:w="993" w:type="dxa"/>
          </w:tcPr>
          <w:p w:rsidR="00716B00" w:rsidRPr="005C299F" w:rsidRDefault="00716B00" w:rsidP="005A22B4">
            <w:pPr>
              <w:autoSpaceDE w:val="0"/>
              <w:autoSpaceDN w:val="0"/>
              <w:adjustRightInd w:val="0"/>
              <w:jc w:val="both"/>
              <w:rPr>
                <w:b/>
                <w:sz w:val="20"/>
                <w:szCs w:val="20"/>
                <w:lang w:eastAsia="pt-PT"/>
              </w:rPr>
            </w:pPr>
            <w:proofErr w:type="gramStart"/>
            <w:r>
              <w:rPr>
                <w:b/>
                <w:sz w:val="20"/>
                <w:szCs w:val="20"/>
                <w:lang w:eastAsia="pt-PT"/>
              </w:rPr>
              <w:t>período</w:t>
            </w:r>
            <w:proofErr w:type="gramEnd"/>
          </w:p>
        </w:tc>
        <w:tc>
          <w:tcPr>
            <w:tcW w:w="992" w:type="dxa"/>
          </w:tcPr>
          <w:p w:rsidR="00716B00" w:rsidRPr="005C299F" w:rsidRDefault="00716B00" w:rsidP="005A22B4">
            <w:pPr>
              <w:autoSpaceDE w:val="0"/>
              <w:autoSpaceDN w:val="0"/>
              <w:adjustRightInd w:val="0"/>
              <w:jc w:val="both"/>
              <w:rPr>
                <w:b/>
                <w:sz w:val="20"/>
                <w:szCs w:val="20"/>
                <w:lang w:eastAsia="pt-PT"/>
              </w:rPr>
            </w:pPr>
            <w:proofErr w:type="spellStart"/>
            <w:r w:rsidRPr="005C299F">
              <w:rPr>
                <w:b/>
                <w:sz w:val="20"/>
                <w:szCs w:val="20"/>
                <w:lang w:eastAsia="pt-PT"/>
              </w:rPr>
              <w:t>V</w:t>
            </w:r>
            <w:r w:rsidRPr="00016605">
              <w:rPr>
                <w:b/>
                <w:sz w:val="20"/>
                <w:szCs w:val="20"/>
                <w:vertAlign w:val="subscript"/>
                <w:lang w:eastAsia="pt-PT"/>
              </w:rPr>
              <w:t>max</w:t>
            </w:r>
            <w:proofErr w:type="spellEnd"/>
          </w:p>
        </w:tc>
        <w:tc>
          <w:tcPr>
            <w:tcW w:w="1354" w:type="dxa"/>
          </w:tcPr>
          <w:p w:rsidR="00716B00" w:rsidRPr="005C299F" w:rsidRDefault="00716B00" w:rsidP="005A22B4">
            <w:pPr>
              <w:autoSpaceDE w:val="0"/>
              <w:autoSpaceDN w:val="0"/>
              <w:adjustRightInd w:val="0"/>
              <w:jc w:val="both"/>
              <w:rPr>
                <w:b/>
                <w:sz w:val="20"/>
                <w:szCs w:val="20"/>
                <w:lang w:eastAsia="pt-PT"/>
              </w:rPr>
            </w:pPr>
            <w:proofErr w:type="gramStart"/>
            <w:r w:rsidRPr="005C299F">
              <w:rPr>
                <w:b/>
                <w:sz w:val="20"/>
                <w:szCs w:val="20"/>
                <w:lang w:eastAsia="pt-PT"/>
              </w:rPr>
              <w:t>(</w:t>
            </w:r>
            <w:proofErr w:type="spellStart"/>
            <w:r w:rsidRPr="005C299F">
              <w:rPr>
                <w:b/>
                <w:sz w:val="20"/>
                <w:szCs w:val="20"/>
                <w:lang w:eastAsia="pt-PT"/>
              </w:rPr>
              <w:t>V</w:t>
            </w:r>
            <w:r>
              <w:rPr>
                <w:b/>
                <w:sz w:val="20"/>
                <w:szCs w:val="20"/>
                <w:lang w:eastAsia="pt-PT"/>
              </w:rPr>
              <w:t>ac</w:t>
            </w:r>
            <w:proofErr w:type="spellEnd"/>
            <w:r w:rsidRPr="005C299F">
              <w:rPr>
                <w:b/>
                <w:sz w:val="20"/>
                <w:szCs w:val="20"/>
                <w:lang w:eastAsia="pt-PT"/>
              </w:rPr>
              <w:t>)</w:t>
            </w:r>
            <w:proofErr w:type="spellStart"/>
            <w:r w:rsidRPr="005C299F">
              <w:rPr>
                <w:b/>
                <w:sz w:val="20"/>
                <w:szCs w:val="20"/>
                <w:lang w:eastAsia="pt-PT"/>
              </w:rPr>
              <w:t>max</w:t>
            </w:r>
            <w:proofErr w:type="spellEnd"/>
            <w:proofErr w:type="gramEnd"/>
          </w:p>
        </w:tc>
        <w:tc>
          <w:tcPr>
            <w:tcW w:w="1304" w:type="dxa"/>
          </w:tcPr>
          <w:p w:rsidR="00716B00" w:rsidRPr="005C299F" w:rsidRDefault="00716B00" w:rsidP="005A22B4">
            <w:pPr>
              <w:autoSpaceDE w:val="0"/>
              <w:autoSpaceDN w:val="0"/>
              <w:adjustRightInd w:val="0"/>
              <w:jc w:val="both"/>
              <w:rPr>
                <w:b/>
                <w:lang w:eastAsia="pt-PT"/>
              </w:rPr>
            </w:pPr>
            <w:proofErr w:type="gramStart"/>
            <w:r w:rsidRPr="005C299F">
              <w:rPr>
                <w:b/>
                <w:sz w:val="20"/>
                <w:szCs w:val="20"/>
                <w:lang w:eastAsia="pt-PT"/>
              </w:rPr>
              <w:t>(</w:t>
            </w:r>
            <w:proofErr w:type="spellStart"/>
            <w:r w:rsidRPr="005C299F">
              <w:rPr>
                <w:b/>
                <w:sz w:val="20"/>
                <w:szCs w:val="20"/>
                <w:lang w:eastAsia="pt-PT"/>
              </w:rPr>
              <w:t>V</w:t>
            </w:r>
            <w:r>
              <w:rPr>
                <w:b/>
                <w:sz w:val="20"/>
                <w:szCs w:val="20"/>
                <w:lang w:eastAsia="pt-PT"/>
              </w:rPr>
              <w:t>ac</w:t>
            </w:r>
            <w:proofErr w:type="spellEnd"/>
            <w:r w:rsidRPr="005C299F">
              <w:rPr>
                <w:b/>
                <w:sz w:val="20"/>
                <w:szCs w:val="20"/>
                <w:lang w:eastAsia="pt-PT"/>
              </w:rPr>
              <w:t>)</w:t>
            </w:r>
            <w:r>
              <w:rPr>
                <w:b/>
                <w:sz w:val="20"/>
                <w:szCs w:val="20"/>
                <w:lang w:eastAsia="pt-PT"/>
              </w:rPr>
              <w:t>eficaz</w:t>
            </w:r>
            <w:proofErr w:type="gramEnd"/>
          </w:p>
        </w:tc>
      </w:tr>
      <w:tr w:rsidR="00716B00" w:rsidTr="00716B00">
        <w:tc>
          <w:tcPr>
            <w:tcW w:w="1129" w:type="dxa"/>
          </w:tcPr>
          <w:p w:rsidR="00716B00" w:rsidRDefault="00546BB7" w:rsidP="00716B00">
            <w:pPr>
              <w:pStyle w:val="Style1"/>
              <w:numPr>
                <w:ilvl w:val="0"/>
                <w:numId w:val="0"/>
              </w:numPr>
              <w:rPr>
                <w:lang w:eastAsia="pt-PT"/>
              </w:rPr>
            </w:pPr>
            <w:r>
              <w:rPr>
                <w:lang w:eastAsia="pt-PT"/>
              </w:rPr>
              <w:t>8V</w:t>
            </w:r>
          </w:p>
        </w:tc>
        <w:tc>
          <w:tcPr>
            <w:tcW w:w="1134" w:type="dxa"/>
          </w:tcPr>
          <w:p w:rsidR="00716B00" w:rsidRDefault="00546BB7" w:rsidP="00716B00">
            <w:pPr>
              <w:pStyle w:val="Style1"/>
              <w:numPr>
                <w:ilvl w:val="0"/>
                <w:numId w:val="0"/>
              </w:numPr>
              <w:rPr>
                <w:lang w:eastAsia="pt-PT"/>
              </w:rPr>
            </w:pPr>
            <w:r>
              <w:rPr>
                <w:lang w:eastAsia="pt-PT"/>
              </w:rPr>
              <w:t>-1V</w:t>
            </w:r>
          </w:p>
        </w:tc>
        <w:tc>
          <w:tcPr>
            <w:tcW w:w="1417" w:type="dxa"/>
          </w:tcPr>
          <w:p w:rsidR="00716B00" w:rsidRDefault="00546BB7" w:rsidP="00716B00">
            <w:pPr>
              <w:pStyle w:val="Style1"/>
              <w:numPr>
                <w:ilvl w:val="0"/>
                <w:numId w:val="0"/>
              </w:numPr>
              <w:rPr>
                <w:lang w:eastAsia="pt-PT"/>
              </w:rPr>
            </w:pPr>
            <w:r>
              <w:rPr>
                <w:lang w:eastAsia="pt-PT"/>
              </w:rPr>
              <w:t>5kHz</w:t>
            </w:r>
          </w:p>
        </w:tc>
        <w:tc>
          <w:tcPr>
            <w:tcW w:w="993" w:type="dxa"/>
          </w:tcPr>
          <w:p w:rsidR="00716B00" w:rsidRDefault="00546BB7" w:rsidP="00716B00">
            <w:pPr>
              <w:pStyle w:val="Style1"/>
              <w:numPr>
                <w:ilvl w:val="0"/>
                <w:numId w:val="0"/>
              </w:numPr>
              <w:rPr>
                <w:lang w:eastAsia="pt-PT"/>
              </w:rPr>
            </w:pPr>
            <w:r>
              <w:rPr>
                <w:lang w:eastAsia="pt-PT"/>
              </w:rPr>
              <w:t>200us</w:t>
            </w:r>
          </w:p>
        </w:tc>
        <w:tc>
          <w:tcPr>
            <w:tcW w:w="992" w:type="dxa"/>
          </w:tcPr>
          <w:p w:rsidR="00716B00" w:rsidRDefault="00546BB7" w:rsidP="00716B00">
            <w:pPr>
              <w:pStyle w:val="Style1"/>
              <w:numPr>
                <w:ilvl w:val="0"/>
                <w:numId w:val="0"/>
              </w:numPr>
              <w:rPr>
                <w:lang w:eastAsia="pt-PT"/>
              </w:rPr>
            </w:pPr>
            <w:r>
              <w:rPr>
                <w:lang w:eastAsia="pt-PT"/>
              </w:rPr>
              <w:t>3V</w:t>
            </w:r>
          </w:p>
        </w:tc>
        <w:tc>
          <w:tcPr>
            <w:tcW w:w="1354" w:type="dxa"/>
          </w:tcPr>
          <w:p w:rsidR="00716B00" w:rsidRDefault="00546BB7" w:rsidP="00716B00">
            <w:pPr>
              <w:pStyle w:val="Style1"/>
              <w:numPr>
                <w:ilvl w:val="0"/>
                <w:numId w:val="0"/>
              </w:numPr>
              <w:rPr>
                <w:lang w:eastAsia="pt-PT"/>
              </w:rPr>
            </w:pPr>
            <w:r>
              <w:rPr>
                <w:lang w:eastAsia="pt-PT"/>
              </w:rPr>
              <w:t>4V</w:t>
            </w:r>
          </w:p>
        </w:tc>
        <w:tc>
          <w:tcPr>
            <w:tcW w:w="1304" w:type="dxa"/>
          </w:tcPr>
          <w:p w:rsidR="00716B00" w:rsidRDefault="00546BB7" w:rsidP="00716B00">
            <w:pPr>
              <w:pStyle w:val="Style1"/>
              <w:numPr>
                <w:ilvl w:val="0"/>
                <w:numId w:val="0"/>
              </w:numPr>
              <w:rPr>
                <w:lang w:eastAsia="pt-PT"/>
              </w:rPr>
            </w:pPr>
            <w:r>
              <w:rPr>
                <w:lang w:eastAsia="pt-PT"/>
              </w:rPr>
              <w:t>2.83</w:t>
            </w:r>
            <w:r w:rsidR="00BB55C2">
              <w:rPr>
                <w:lang w:eastAsia="pt-PT"/>
              </w:rPr>
              <w:t>V</w:t>
            </w:r>
          </w:p>
        </w:tc>
      </w:tr>
    </w:tbl>
    <w:p w:rsidR="00016605" w:rsidRDefault="000233F5" w:rsidP="00F56C4D">
      <w:pPr>
        <w:autoSpaceDE w:val="0"/>
        <w:autoSpaceDN w:val="0"/>
        <w:adjustRightInd w:val="0"/>
        <w:jc w:val="both"/>
        <w:rPr>
          <w:b/>
          <w:lang w:eastAsia="pt-PT"/>
        </w:rPr>
      </w:pPr>
      <w:r>
        <w:rPr>
          <w:b/>
          <w:noProof/>
          <w:lang w:val="en-US"/>
        </w:rPr>
        <w:pict>
          <v:rect id="_x0000_s1964" style="position:absolute;left:0;text-align:left;margin-left:4.35pt;margin-top:3.45pt;width:9.8pt;height:9.2pt;z-index:251820544;mso-wrap-style:none;mso-position-horizontal-relative:text;mso-position-vertical-relative:text" wrapcoords="0 0 21600 0 21600 21600 0 21600 0 0" o:regroupid="6" filled="f" stroked="f">
            <v:textbox style="mso-next-textbox:#_x0000_s1964;mso-fit-shape-to-text:t" inset="0,0,0,0">
              <w:txbxContent>
                <w:p w:rsidR="00016605" w:rsidRPr="006A39AE" w:rsidRDefault="00280A41" w:rsidP="00016605">
                  <w:pPr>
                    <w:rPr>
                      <w:sz w:val="16"/>
                      <w:szCs w:val="16"/>
                    </w:rPr>
                  </w:pPr>
                  <w:r>
                    <w:rPr>
                      <w:rFonts w:ascii="System" w:hAnsi="System" w:cs="System"/>
                      <w:color w:val="000000"/>
                      <w:sz w:val="16"/>
                      <w:szCs w:val="16"/>
                      <w:lang w:val="en-US"/>
                    </w:rPr>
                    <w:t>3</w:t>
                  </w:r>
                  <w:r w:rsidR="00016605" w:rsidRPr="006A39AE">
                    <w:rPr>
                      <w:rFonts w:ascii="System" w:hAnsi="System" w:cs="System"/>
                      <w:color w:val="000000"/>
                      <w:sz w:val="16"/>
                      <w:szCs w:val="16"/>
                      <w:lang w:val="en-US"/>
                    </w:rPr>
                    <w:t>V</w:t>
                  </w:r>
                </w:p>
              </w:txbxContent>
            </v:textbox>
          </v:rect>
        </w:pict>
      </w:r>
      <w:r w:rsidRPr="000233F5">
        <w:rPr>
          <w:noProof/>
          <w:lang w:val="en-US"/>
        </w:rPr>
        <w:pict>
          <v:polyline id="_x0000_s1967" style="position:absolute;left:0;text-align:left;z-index:251823616;mso-position-horizontal-relative:text;mso-position-vertical-relative:text" points="17.4pt,3.15pt,17.75pt,3.15pt,18.4pt,3.15pt,19.1pt,3.45pt,20.45pt,3.8pt,21.8pt,4.5pt,23.15pt,5.2pt,24.5pt,6.55pt,25.9pt,7.55pt,27.25pt,9.25pt,28.6pt,10.95pt,29.95pt,13pt,31.3pt,15.05pt,32.7pt,17.45pt,34.05pt,20.15pt,35.4pt,22.9pt,36.75pt,25.6pt,38.1pt,28.65pt,39.15pt,31.75pt,40.5pt,35.15pt,41.85pt,38.55pt,43.2pt,41.95pt,44.6pt,45.35pt,45.95pt,49.1pt,47.3pt,52.85pt,48.65pt,56.6pt,50pt,60.3pt,51.4pt,64.05pt,52.75pt,67.8pt,54.1pt,71.55pt,55.45pt,74.95pt,56.8pt,78.7pt,58.2pt,82.45pt,59.55pt,85.85pt,60.9pt,89.25pt,62.25pt,92.65pt,63.6pt,95.75pt,65pt,98.8pt,66.35pt,101.85pt,67.7pt,104.6pt,69.05pt,107.3pt,70.4pt,109.7pt,71.75pt,111.7pt,72.8pt,113.75pt,74.15pt,115.8pt,75.5pt,117.5pt,76.85pt,118.85pt,78.25pt,119.9pt,79.6pt,120.9pt,80.95pt,121.6pt,82.3pt,122.3pt,83.65pt,122.6pt,85.05pt,122.6pt,86.4pt,122.3pt,87.75pt,121.95pt,89.1pt,121.25pt,90.45pt,120.6pt,91.85pt,119.2pt,93.2pt,117.85pt,94.55pt,116.5pt,95.9pt,114.8pt,97.25pt,112.75pt,98.65pt,110.7pt,100pt,108.3pt,101.35pt,105.6pt,102.7pt,102.85pt,104.05pt,100.15pt,105.45pt,97.1pt,106.45pt,94pt,107.8pt,90.6pt,109.15pt,87.2pt,110.55pt,83.8pt,111.9pt,80.4pt,113.25pt,76.65pt,114.6pt,72.9pt,115.95pt,69.15pt,117.3pt,65.45pt,118.7pt,61.7pt,120.05pt,57.95pt,121.4pt,54.2pt,122.75pt,50.8pt,124.1pt,47.05pt,125.5pt,43.3pt,126.85pt,39.9pt,128.2pt,36.5pt,129.55pt,33.1pt,130.9pt,30.05pt,132.3pt,26.95pt,133.65pt,23.9pt,135pt,21.15pt,136.35pt,18.45pt,137.7pt,16.05pt,139.1pt,14.05pt,140.1pt,12pt,141.45pt,9.95pt,142.8pt,8.25pt,144.2pt,6.9pt,145.55pt,5.85pt,146.9pt,4.85pt,148.25pt,4.15pt,149.6pt,3.45pt,151pt,3.15pt,152.35pt,3.15pt,153.7pt,3.45pt,155.05pt,3.8pt,156.4pt,4.5pt,157.8pt,5.2pt,159.15pt,6.55pt,160.5pt,7.9pt,161.85pt,9.25pt,163.2pt,10.95pt,164.55pt,13pt,165.95pt,15.05pt,167.3pt,17.45pt,168.65pt,20.15pt,170pt,22.9pt,171.35pt,25.6pt,172.75pt,28.65pt,173.75pt,31.75pt,175.1pt,35.15pt,176.45pt,38.55pt,177.85pt,41.95pt,179.2pt,45.35pt,180.55pt,49.1pt,181.9pt,52.85pt,183.25pt,56.6pt,184.65pt,60.3pt,186pt,64.05pt,187.35pt,67.8pt,188.7pt,71.55pt,190.05pt,74.95pt,191.45pt,78.7pt,192.8pt,82.45pt,194.15pt,85.85pt,195.5pt,89.25pt,196.85pt,92.65pt,198.25pt,95.75pt,199.6pt,98.8pt,200.95pt,101.85pt,202.3pt,104.6pt,203.65pt,107.3pt,205pt,109.7pt,206.4pt,111.7pt,207.75pt,113.75pt,208.75pt,115.8pt,210.1pt,117.5pt,211.5pt,118.85pt,212.85pt,119.9pt,214.2pt,120.9pt,215.55pt,121.6pt,216.9pt,122.3pt,218.3pt,122.6pt,219.65pt,122.6pt,221pt,122.3pt,222.35pt,121.95pt,223.7pt,121.25pt,225.1pt,120.6pt,226.45pt,119.2pt,227.8pt,117.85pt,229.15pt,116.5pt,230.5pt,114.8pt,231.9pt,112.75pt,233.25pt,110.7pt,234.6pt,108.3pt,235.95pt,105.6pt,237.3pt,102.85pt,238.7pt,100.15pt,240.05pt,97.1pt,241.4pt,94pt,242.4pt,90.6pt,243.8pt,87.2pt,245.15pt,83.8pt,246.5pt,80.4pt,247.85pt,76.65pt,249.2pt,72.9pt,250.55pt,69.15pt,251.95pt,65.45pt,253.3pt,61.7pt,254.65pt,57.95pt,256pt,54.2pt,257.35pt,50.45pt,258.75pt,47.05pt,260.1pt,43.3pt,261.45pt,39.9pt,262.8pt,36.5pt,264.15pt,33.1pt,265.55pt,30.05pt,266.9pt,26.95pt,268.25pt,23.9pt,269.6pt,21.15pt,270.95pt,18.45pt,272.35pt,16.05pt,273.7pt,14.05pt,275.05pt,12pt,276.05pt,9.95pt,277.45pt,8.25pt,278.8pt,6.9pt,280.15pt,5.85pt,281.5pt,4.85pt,282.85pt,4.15pt,284.25pt,3.45pt,285.6pt,3.15pt,286.95pt,3.15pt,288.3pt,3.45pt,289.65pt,3.8pt,291.05pt,4.5pt,292.4pt,5.2pt,293.75pt,6.55pt,295.1pt,7.9pt,296.45pt,9.25pt,297.8pt,10.95pt,299.2pt,13pt,300.55pt,15.05pt,301.9pt,17.45pt,303.25pt,20.15pt,304.6pt,22.9pt,306pt,25.6pt,307.35pt,28.65pt,308.7pt,31.75pt,309.7pt,35.15pt,311.1pt,38.55pt,312.45pt,41.95pt,313.8pt,45.35pt,315.15pt,49.1pt,316.5pt,52.85pt,317.9pt,56.6pt,319.25pt,60.3pt,320.6pt,64.05pt,321.95pt,67.8pt,323.3pt,71.55pt,324.7pt,75.3pt,326.05pt,78.7pt,327.4pt,82.45pt,328.75pt,85.85pt,330.1pt,89.25pt,331.5pt,92.65pt,332.85pt,95.75pt,334.2pt,98.8pt,335.55pt,101.85pt,336.9pt,104.6pt,338.3pt,107.3pt,339.65pt,109.7pt,341pt,111.7pt,342.35pt,113.75pt,343.35pt,115.8pt,344.75pt,117.5pt,346.1pt,118.85pt,347.45pt,119.9pt,348.8pt,120.9pt,350.15pt,121.6pt,351.55pt,122.3pt,352.9pt,122.6pt,354.25pt,122.6pt,355.6pt,122.3pt,356.95pt,121.95pt,358.35pt,121.25pt,359.7pt,120.6pt,361.05pt,119.2pt,362.4pt,117.85pt,363.75pt,116.5pt,365.15pt,114.8pt,366.5pt,112.75pt,367.85pt,110.7pt,369.2pt,108.3pt,370.55pt,105.6pt,371.95pt,102.85pt,373.3pt,100.15pt,374.65pt,97.1pt,376pt,94pt,377.05pt,90.6pt,378.4pt,87.2pt,379.75pt,83.8pt,381.1pt,80.4pt,382.45pt,76.65pt,383.85pt,72.9pt,385.2pt,69.15pt,386.55pt,65.45pt,387.9pt,61.7pt,389.25pt,57.95pt,390.6pt,54.2pt,392pt,50.45pt,393.35pt,47.05pt,394.7pt,43.3pt,396.05pt,39.9pt,397.4pt,36.5pt,398.8pt,33.1pt,400.15pt,30.05pt,401.5pt,26.95pt,402.85pt,23.9pt,404.2pt,21.15pt,405.6pt,18.45pt,406.95pt,16.05pt,408.3pt,14.05pt,409.65pt,12pt,410.7pt,9.95pt,412.05pt,8.25pt,413.4pt,6.9pt,414.75pt,5.85pt,416.1pt,4.85pt,417.5pt,4.15pt,418.85pt,3.45pt,420.2pt,3.15pt,421.2pt,3.15pt" coordsize="8076,2389" wrapcoords="-30 -30 -30 -15 195 210 330 451 886 1893 1006 2134 1201 2374 1246 2389 6815 2389 6860 2374 7070 2134 7881 210 8091 -15 8091 -30 -30 -30" o:regroupid="6" filled="f" strokeweight="2.25pt">
            <v:path arrowok="t"/>
          </v:polyline>
        </w:pict>
      </w:r>
      <w:r w:rsidRPr="000233F5">
        <w:rPr>
          <w:noProof/>
          <w:lang w:val="en-US"/>
        </w:rPr>
        <w:pict>
          <v:line id="_x0000_s1966" style="position:absolute;left:0;text-align:left;flip:y;z-index:251822592;mso-position-horizontal-relative:text;mso-position-vertical-relative:text" from="17.4pt,3.15pt" to="17.45pt,122.6pt" wrapcoords="0 1 0 159 2 159 2 1 0 1" o:regroupid="6" strokeweight=".35pt"/>
        </w:pict>
      </w:r>
      <w:r w:rsidRPr="000233F5">
        <w:rPr>
          <w:noProof/>
          <w:lang w:val="en-US"/>
        </w:rPr>
        <w:pict>
          <v:line id="_x0000_s1965" style="position:absolute;left:0;text-align:left;z-index:251821568;mso-position-horizontal-relative:text;mso-position-vertical-relative:text" from="15.7pt,3.15pt" to="17.75pt,3.2pt" wrapcoords="1 1 4 1 4 1 1 1 1 1" o:regroupid="6" strokeweight=".35pt"/>
        </w:pict>
      </w:r>
      <w:r w:rsidRPr="000233F5">
        <w:rPr>
          <w:noProof/>
          <w:lang w:val="en-US"/>
        </w:rPr>
        <w:pict>
          <v:line id="_x0000_s1951" style="position:absolute;left:0;text-align:left;flip:y;z-index:251807232;mso-position-horizontal-relative:text;mso-position-vertical-relative:text" from="421.2pt,3.15pt" to="421.25pt,122.6pt" wrapcoords="0 1 0 159 2 159 2 1 0 1" o:regroupid="6" strokeweight=".35pt"/>
        </w:pict>
      </w:r>
      <w:r w:rsidRPr="000233F5">
        <w:rPr>
          <w:noProof/>
          <w:lang w:val="en-US"/>
        </w:rPr>
        <w:pict>
          <v:line id="_x0000_s1936" style="position:absolute;left:0;text-align:left;flip:y;z-index:251791872;mso-position-horizontal-relative:text;mso-position-vertical-relative:text" from="353.9pt,3.45pt" to="353.95pt,122.3pt" wrapcoords="0 1 0 158 2 158 2 1 0 1" o:regroupid="6" strokeweight=".35pt"/>
        </w:pict>
      </w:r>
      <w:r w:rsidRPr="000233F5">
        <w:rPr>
          <w:noProof/>
          <w:lang w:val="en-US"/>
        </w:rPr>
        <w:pict>
          <v:line id="_x0000_s1935" style="position:absolute;left:0;text-align:left;flip:y;z-index:251790848;mso-position-horizontal-relative:text;mso-position-vertical-relative:text" from="286.6pt,3.45pt" to="286.65pt,122.3pt" wrapcoords="0 1 0 158 2 158 2 1 0 1" o:regroupid="6" strokeweight=".35pt"/>
        </w:pict>
      </w:r>
      <w:r w:rsidRPr="000233F5">
        <w:rPr>
          <w:noProof/>
          <w:lang w:val="en-US"/>
        </w:rPr>
        <w:pict>
          <v:line id="_x0000_s1934" style="position:absolute;left:0;text-align:left;flip:y;z-index:251789824;mso-position-horizontal-relative:text;mso-position-vertical-relative:text" from="219.3pt,3.45pt" to="219.35pt,122.3pt" wrapcoords="0 1 0 158 2 158 2 1 0 1" o:regroupid="6" strokeweight=".35pt"/>
        </w:pict>
      </w:r>
      <w:r w:rsidRPr="000233F5">
        <w:rPr>
          <w:noProof/>
          <w:lang w:val="en-US"/>
        </w:rPr>
        <w:pict>
          <v:line id="_x0000_s1933" style="position:absolute;left:0;text-align:left;flip:y;z-index:251788800;mso-position-horizontal-relative:text;mso-position-vertical-relative:text" from="152pt,3.45pt" to="152.05pt,122.3pt" wrapcoords="0 1 0 158 2 158 2 1 0 1" o:regroupid="6" strokeweight=".35pt"/>
        </w:pict>
      </w:r>
      <w:r w:rsidRPr="000233F5">
        <w:rPr>
          <w:noProof/>
          <w:lang w:val="en-US"/>
        </w:rPr>
        <w:pict>
          <v:line id="_x0000_s1932" style="position:absolute;left:0;text-align:left;flip:y;z-index:251787776;mso-position-horizontal-relative:text;mso-position-vertical-relative:text" from="84.7pt,3.45pt" to="84.75pt,122.3pt" wrapcoords="0 1 0 158 2 158 2 1 0 1" o:regroupid="6" strokeweight=".35pt"/>
        </w:pict>
      </w:r>
      <w:r w:rsidRPr="000233F5">
        <w:rPr>
          <w:noProof/>
          <w:lang w:val="en-US"/>
        </w:rPr>
        <w:pict>
          <v:line id="_x0000_s1931" style="position:absolute;left:0;text-align:left;flip:y;z-index:251786752;mso-position-horizontal-relative:text;mso-position-vertical-relative:text" from="407.6pt,3.45pt" to="407.65pt,122.3pt" wrapcoords="0 1 0 158 2 158 2 1 0 1" o:regroupid="6" strokeweight=".35pt">
            <v:stroke dashstyle="1 1"/>
          </v:line>
        </w:pict>
      </w:r>
      <w:r w:rsidRPr="000233F5">
        <w:rPr>
          <w:noProof/>
          <w:lang w:val="en-US"/>
        </w:rPr>
        <w:pict>
          <v:line id="_x0000_s1930" style="position:absolute;left:0;text-align:left;flip:y;z-index:251785728;mso-position-horizontal-relative:text;mso-position-vertical-relative:text" from="394.35pt,3.45pt" to="394.4pt,122.3pt" wrapcoords="0 1 0 158 2 158 2 1 0 1" o:regroupid="6" strokeweight=".35pt">
            <v:stroke dashstyle="1 1"/>
          </v:line>
        </w:pict>
      </w:r>
      <w:r w:rsidRPr="000233F5">
        <w:rPr>
          <w:noProof/>
          <w:lang w:val="en-US"/>
        </w:rPr>
        <w:pict>
          <v:line id="_x0000_s1929" style="position:absolute;left:0;text-align:left;flip:y;z-index:251784704;mso-position-horizontal-relative:text;mso-position-vertical-relative:text" from="380.75pt,3.45pt" to="380.8pt,122.3pt" wrapcoords="0 1 0 158 2 158 2 1 0 1" o:regroupid="6" strokeweight=".35pt">
            <v:stroke dashstyle="1 1"/>
          </v:line>
        </w:pict>
      </w:r>
      <w:r w:rsidRPr="000233F5">
        <w:rPr>
          <w:noProof/>
          <w:lang w:val="en-US"/>
        </w:rPr>
        <w:pict>
          <v:line id="_x0000_s1928" style="position:absolute;left:0;text-align:left;flip:y;z-index:251783680;mso-position-horizontal-relative:text;mso-position-vertical-relative:text" from="367.5pt,3.45pt" to="367.55pt,122.3pt" wrapcoords="0 1 0 158 2 158 2 1 0 1" o:regroupid="6" strokeweight=".35pt">
            <v:stroke dashstyle="1 1"/>
          </v:line>
        </w:pict>
      </w:r>
      <w:r w:rsidRPr="000233F5">
        <w:rPr>
          <w:noProof/>
          <w:lang w:val="en-US"/>
        </w:rPr>
        <w:pict>
          <v:line id="_x0000_s1927" style="position:absolute;left:0;text-align:left;flip:y;z-index:251782656;mso-position-horizontal-relative:text;mso-position-vertical-relative:text" from="340.3pt,3.45pt" to="340.35pt,122.3pt" wrapcoords="0 1 0 158 2 158 2 1 0 1" o:regroupid="6" strokeweight=".35pt">
            <v:stroke dashstyle="1 1"/>
          </v:line>
        </w:pict>
      </w:r>
      <w:r w:rsidRPr="000233F5">
        <w:rPr>
          <w:noProof/>
          <w:lang w:val="en-US"/>
        </w:rPr>
        <w:pict>
          <v:line id="_x0000_s1926" style="position:absolute;left:0;text-align:left;flip:y;z-index:251781632;mso-position-horizontal-relative:text;mso-position-vertical-relative:text" from="327.05pt,3.45pt" to="327.1pt,122.3pt" wrapcoords="0 1 0 158 2 158 2 1 0 1" o:regroupid="6" strokeweight=".35pt">
            <v:stroke dashstyle="1 1"/>
          </v:line>
        </w:pict>
      </w:r>
      <w:r w:rsidRPr="000233F5">
        <w:rPr>
          <w:noProof/>
          <w:lang w:val="en-US"/>
        </w:rPr>
        <w:pict>
          <v:line id="_x0000_s1925" style="position:absolute;left:0;text-align:left;flip:y;z-index:251780608;mso-position-horizontal-relative:text;mso-position-vertical-relative:text" from="313.45pt,3.45pt" to="313.5pt,122.3pt" wrapcoords="0 1 0 158 2 158 2 1 0 1" o:regroupid="6" strokeweight=".35pt">
            <v:stroke dashstyle="1 1"/>
          </v:line>
        </w:pict>
      </w:r>
      <w:r w:rsidRPr="000233F5">
        <w:rPr>
          <w:noProof/>
          <w:lang w:val="en-US"/>
        </w:rPr>
        <w:pict>
          <v:line id="_x0000_s1924" style="position:absolute;left:0;text-align:left;flip:y;z-index:251779584;mso-position-horizontal-relative:text;mso-position-vertical-relative:text" from="300.2pt,3.45pt" to="300.25pt,122.3pt" wrapcoords="0 1 0 158 2 158 2 1 0 1" o:regroupid="6" strokeweight=".35pt">
            <v:stroke dashstyle="1 1"/>
          </v:line>
        </w:pict>
      </w:r>
      <w:r w:rsidRPr="000233F5">
        <w:rPr>
          <w:noProof/>
          <w:lang w:val="en-US"/>
        </w:rPr>
        <w:pict>
          <v:line id="_x0000_s1923" style="position:absolute;left:0;text-align:left;flip:y;z-index:251778560;mso-position-horizontal-relative:text;mso-position-vertical-relative:text" from="273pt,3.45pt" to="273.05pt,122.3pt" wrapcoords="0 1 0 158 2 158 2 1 0 1" o:regroupid="6" strokeweight=".35pt">
            <v:stroke dashstyle="1 1"/>
          </v:line>
        </w:pict>
      </w:r>
      <w:r w:rsidRPr="000233F5">
        <w:rPr>
          <w:noProof/>
          <w:lang w:val="en-US"/>
        </w:rPr>
        <w:pict>
          <v:line id="_x0000_s1922" style="position:absolute;left:0;text-align:left;flip:y;z-index:251777536;mso-position-horizontal-relative:text;mso-position-vertical-relative:text" from="259.75pt,3.45pt" to="259.8pt,122.3pt" wrapcoords="0 1 0 158 2 158 2 1 0 1" o:regroupid="6" strokeweight=".35pt">
            <v:stroke dashstyle="1 1"/>
          </v:line>
        </w:pict>
      </w:r>
      <w:r w:rsidRPr="000233F5">
        <w:rPr>
          <w:noProof/>
          <w:lang w:val="en-US"/>
        </w:rPr>
        <w:pict>
          <v:line id="_x0000_s1921" style="position:absolute;left:0;text-align:left;flip:y;z-index:251776512;mso-position-horizontal-relative:text;mso-position-vertical-relative:text" from="246.15pt,3.45pt" to="246.2pt,122.3pt" wrapcoords="0 1 0 158 2 158 2 1 0 1" o:regroupid="6" strokeweight=".35pt">
            <v:stroke dashstyle="1 1"/>
          </v:line>
        </w:pict>
      </w:r>
      <w:r w:rsidRPr="000233F5">
        <w:rPr>
          <w:noProof/>
          <w:lang w:val="en-US"/>
        </w:rPr>
        <w:pict>
          <v:line id="_x0000_s1920" style="position:absolute;left:0;text-align:left;flip:y;z-index:251775488;mso-position-horizontal-relative:text;mso-position-vertical-relative:text" from="232.9pt,3.45pt" to="232.95pt,122.3pt" wrapcoords="0 1 0 158 2 158 2 1 0 1" o:regroupid="6" strokeweight=".35pt">
            <v:stroke dashstyle="1 1"/>
          </v:line>
        </w:pict>
      </w:r>
      <w:r w:rsidRPr="000233F5">
        <w:rPr>
          <w:noProof/>
          <w:lang w:val="en-US"/>
        </w:rPr>
        <w:pict>
          <v:line id="_x0000_s1919" style="position:absolute;left:0;text-align:left;flip:y;z-index:251774464;mso-position-horizontal-relative:text;mso-position-vertical-relative:text" from="205.7pt,3.45pt" to="205.75pt,122.3pt" wrapcoords="0 1 0 158 2 158 2 1 0 1" o:regroupid="6" strokeweight=".35pt">
            <v:stroke dashstyle="1 1"/>
          </v:line>
        </w:pict>
      </w:r>
      <w:r w:rsidRPr="000233F5">
        <w:rPr>
          <w:noProof/>
          <w:lang w:val="en-US"/>
        </w:rPr>
        <w:pict>
          <v:line id="_x0000_s1918" style="position:absolute;left:0;text-align:left;flip:y;z-index:251773440;mso-position-horizontal-relative:text;mso-position-vertical-relative:text" from="192.45pt,3.45pt" to="192.5pt,122.3pt" wrapcoords="0 1 0 158 2 158 2 1 0 1" o:regroupid="6" strokeweight=".35pt">
            <v:stroke dashstyle="1 1"/>
          </v:line>
        </w:pict>
      </w:r>
      <w:r w:rsidRPr="000233F5">
        <w:rPr>
          <w:noProof/>
          <w:lang w:val="en-US"/>
        </w:rPr>
        <w:pict>
          <v:line id="_x0000_s1917" style="position:absolute;left:0;text-align:left;flip:y;z-index:251772416;mso-position-horizontal-relative:text;mso-position-vertical-relative:text" from="178.85pt,3.45pt" to="178.9pt,122.3pt" wrapcoords="0 1 0 158 2 158 2 1 0 1" o:regroupid="6" strokeweight=".35pt">
            <v:stroke dashstyle="1 1"/>
          </v:line>
        </w:pict>
      </w:r>
      <w:r w:rsidRPr="000233F5">
        <w:rPr>
          <w:noProof/>
          <w:lang w:val="en-US"/>
        </w:rPr>
        <w:pict>
          <v:line id="_x0000_s1916" style="position:absolute;left:0;text-align:left;flip:y;z-index:251771392;mso-position-horizontal-relative:text;mso-position-vertical-relative:text" from="165.6pt,3.45pt" to="165.65pt,122.3pt" wrapcoords="0 1 0 158 2 158 2 1 0 1" o:regroupid="6" strokeweight=".35pt">
            <v:stroke dashstyle="1 1"/>
          </v:line>
        </w:pict>
      </w:r>
      <w:r w:rsidRPr="000233F5">
        <w:rPr>
          <w:noProof/>
          <w:lang w:val="en-US"/>
        </w:rPr>
        <w:pict>
          <v:line id="_x0000_s1915" style="position:absolute;left:0;text-align:left;flip:y;z-index:251770368;mso-position-horizontal-relative:text;mso-position-vertical-relative:text" from="138.4pt,3.45pt" to="138.45pt,122.3pt" wrapcoords="0 1 0 158 2 158 2 1 0 1" o:regroupid="6" strokeweight=".35pt">
            <v:stroke dashstyle="1 1"/>
          </v:line>
        </w:pict>
      </w:r>
      <w:r w:rsidRPr="000233F5">
        <w:rPr>
          <w:noProof/>
          <w:lang w:val="en-US"/>
        </w:rPr>
        <w:pict>
          <v:line id="_x0000_s1914" style="position:absolute;left:0;text-align:left;flip:y;z-index:251769344;mso-position-horizontal-relative:text;mso-position-vertical-relative:text" from="125.15pt,3.45pt" to="125.2pt,122.3pt" wrapcoords="0 1 0 158 2 158 2 1 0 1" o:regroupid="6" strokeweight=".35pt">
            <v:stroke dashstyle="1 1"/>
          </v:line>
        </w:pict>
      </w:r>
      <w:r w:rsidRPr="000233F5">
        <w:rPr>
          <w:noProof/>
          <w:lang w:val="en-US"/>
        </w:rPr>
        <w:pict>
          <v:line id="_x0000_s1913" style="position:absolute;left:0;text-align:left;flip:y;z-index:251768320;mso-position-horizontal-relative:text;mso-position-vertical-relative:text" from="111.55pt,3.45pt" to="111.6pt,122.3pt" wrapcoords="0 1 0 158 2 158 2 1 0 1" o:regroupid="6" strokeweight=".35pt">
            <v:stroke dashstyle="1 1"/>
          </v:line>
        </w:pict>
      </w:r>
      <w:r w:rsidRPr="000233F5">
        <w:rPr>
          <w:noProof/>
          <w:lang w:val="en-US"/>
        </w:rPr>
        <w:pict>
          <v:line id="_x0000_s1912" style="position:absolute;left:0;text-align:left;flip:y;z-index:251767296;mso-position-horizontal-relative:text;mso-position-vertical-relative:text" from="98.3pt,3.45pt" to="98.35pt,122.3pt" wrapcoords="0 1 0 158 2 158 2 1 0 1" o:regroupid="6" strokeweight=".35pt">
            <v:stroke dashstyle="1 1"/>
          </v:line>
        </w:pict>
      </w:r>
      <w:r w:rsidRPr="000233F5">
        <w:rPr>
          <w:noProof/>
          <w:lang w:val="en-US"/>
        </w:rPr>
        <w:pict>
          <v:line id="_x0000_s1911" style="position:absolute;left:0;text-align:left;flip:y;z-index:251766272;mso-position-horizontal-relative:text;mso-position-vertical-relative:text" from="71.1pt,3.45pt" to="71.15pt,122.3pt" wrapcoords="0 1 0 158 2 158 2 1 0 1" o:regroupid="6" strokeweight=".35pt">
            <v:stroke dashstyle="1 1"/>
          </v:line>
        </w:pict>
      </w:r>
      <w:r w:rsidRPr="000233F5">
        <w:rPr>
          <w:noProof/>
          <w:lang w:val="en-US"/>
        </w:rPr>
        <w:pict>
          <v:line id="_x0000_s1910" style="position:absolute;left:0;text-align:left;flip:y;z-index:251765248;mso-position-horizontal-relative:text;mso-position-vertical-relative:text" from="57.85pt,3.45pt" to="57.9pt,122.3pt" wrapcoords="0 1 0 158 2 158 2 1 0 1" o:regroupid="6" strokeweight=".35pt">
            <v:stroke dashstyle="1 1"/>
          </v:line>
        </w:pict>
      </w:r>
      <w:r w:rsidRPr="000233F5">
        <w:rPr>
          <w:noProof/>
          <w:lang w:val="en-US"/>
        </w:rPr>
        <w:pict>
          <v:line id="_x0000_s1909" style="position:absolute;left:0;text-align:left;flip:y;z-index:251764224;mso-position-horizontal-relative:text;mso-position-vertical-relative:text" from="44.25pt,3.45pt" to="44.3pt,122.3pt" wrapcoords="0 1 0 158 2 158 2 1 0 1" o:regroupid="6" strokeweight=".35pt">
            <v:stroke dashstyle="1 1"/>
          </v:line>
        </w:pict>
      </w:r>
      <w:r w:rsidRPr="000233F5">
        <w:rPr>
          <w:noProof/>
          <w:lang w:val="en-US"/>
        </w:rPr>
        <w:pict>
          <v:line id="_x0000_s1908" style="position:absolute;left:0;text-align:left;flip:y;z-index:251763200;mso-position-horizontal-relative:text;mso-position-vertical-relative:text" from="31pt,3.45pt" to="31.05pt,122.3pt" wrapcoords="0 1 0 158 2 158 2 1 0 1" o:regroupid="6" strokeweight=".35pt">
            <v:stroke dashstyle="1 1"/>
          </v:line>
        </w:pict>
      </w:r>
      <w:r w:rsidRPr="000233F5">
        <w:rPr>
          <w:noProof/>
          <w:lang w:val="en-US"/>
        </w:rPr>
        <w:pict>
          <v:line id="_x0000_s1907" style="position:absolute;left:0;text-align:left;z-index:251762176;mso-position-horizontal-relative:text;mso-position-vertical-relative:text" from="17.4pt,3.15pt" to="421.2pt,3.2pt" wrapcoords="1 1 539 1 539 1 1 1 1 1" o:regroupid="6" strokeweight=".35pt"/>
        </w:pict>
      </w:r>
      <w:r w:rsidRPr="000233F5">
        <w:rPr>
          <w:noProof/>
          <w:lang w:val="en-US"/>
        </w:rPr>
        <w:pict>
          <v:rect id="_x0000_s1904" style="position:absolute;left:0;text-align:left;margin-left:-1.65pt;margin-top:.75pt;width:425.25pt;height:140.25pt;z-index:251760128;mso-position-horizontal-relative:text;mso-position-vertical-relative:text" wrapcoords="0 0 21600 0 21600 21600 0 21600 0 0" o:regroupid="6" filled="f" stroked="f"/>
        </w:pict>
      </w:r>
    </w:p>
    <w:p w:rsidR="00016605" w:rsidRDefault="000233F5" w:rsidP="00F56C4D">
      <w:pPr>
        <w:autoSpaceDE w:val="0"/>
        <w:autoSpaceDN w:val="0"/>
        <w:adjustRightInd w:val="0"/>
        <w:jc w:val="both"/>
        <w:rPr>
          <w:b/>
          <w:lang w:eastAsia="pt-PT"/>
        </w:rPr>
      </w:pPr>
      <w:r>
        <w:rPr>
          <w:b/>
          <w:noProof/>
          <w:lang w:val="en-US"/>
        </w:rPr>
        <w:pict>
          <v:line id="_x0000_s2973" style="position:absolute;left:0;text-align:left;z-index:252340736" from="16.95pt,2.35pt" to="420.1pt,2.4pt" wrapcoords="1 1 539 1 539 1 1 1 1 1" strokeweight=".35pt">
            <v:stroke dashstyle="1 1"/>
          </v:line>
        </w:pict>
      </w:r>
      <w:r>
        <w:rPr>
          <w:b/>
          <w:noProof/>
          <w:lang w:val="en-US"/>
        </w:rPr>
        <w:pict>
          <v:line id="_x0000_s1958" style="position:absolute;left:0;text-align:left;z-index:251814400" from="17.75pt,13.15pt" to="420.9pt,13.2pt" wrapcoords="1 1 539 1 539 1 1 1 1 1" o:regroupid="6" strokeweight=".35pt">
            <v:stroke dashstyle="1 1"/>
          </v:line>
        </w:pict>
      </w:r>
    </w:p>
    <w:p w:rsidR="00016605" w:rsidRDefault="000233F5" w:rsidP="00F56C4D">
      <w:pPr>
        <w:autoSpaceDE w:val="0"/>
        <w:autoSpaceDN w:val="0"/>
        <w:adjustRightInd w:val="0"/>
        <w:jc w:val="both"/>
        <w:rPr>
          <w:b/>
          <w:lang w:eastAsia="pt-PT"/>
        </w:rPr>
      </w:pPr>
      <w:r>
        <w:rPr>
          <w:b/>
          <w:noProof/>
          <w:lang w:val="en-US"/>
        </w:rPr>
        <w:pict>
          <v:line id="_x0000_s1957" style="position:absolute;left:0;text-align:left;z-index:251813376" from="17.75pt,11.3pt" to="420.9pt,11.35pt" wrapcoords="1 1 539 1 539 1 1 1 1 1" o:regroupid="6" strokeweight=".35pt">
            <v:stroke dashstyle="1 1"/>
          </v:line>
        </w:pict>
      </w:r>
    </w:p>
    <w:p w:rsidR="00016605" w:rsidRDefault="000233F5" w:rsidP="00F56C4D">
      <w:pPr>
        <w:autoSpaceDE w:val="0"/>
        <w:autoSpaceDN w:val="0"/>
        <w:adjustRightInd w:val="0"/>
        <w:jc w:val="both"/>
        <w:rPr>
          <w:b/>
          <w:lang w:eastAsia="pt-PT"/>
        </w:rPr>
      </w:pPr>
      <w:r>
        <w:rPr>
          <w:b/>
          <w:noProof/>
          <w:lang w:val="en-US"/>
        </w:rPr>
        <w:pict>
          <v:line id="_x0000_s1956" style="position:absolute;left:0;text-align:left;z-index:251812352" from="17.75pt,9.4pt" to="420.9pt,9.45pt" wrapcoords="1 1 539 1 539 1 1 1 1 1" o:regroupid="6" strokeweight=".35pt">
            <v:stroke dashstyle="1 1"/>
          </v:line>
        </w:pict>
      </w:r>
    </w:p>
    <w:p w:rsidR="00016605" w:rsidRDefault="000233F5" w:rsidP="00F56C4D">
      <w:pPr>
        <w:autoSpaceDE w:val="0"/>
        <w:autoSpaceDN w:val="0"/>
        <w:adjustRightInd w:val="0"/>
        <w:jc w:val="both"/>
        <w:rPr>
          <w:b/>
          <w:lang w:eastAsia="pt-PT"/>
        </w:rPr>
      </w:pPr>
      <w:r>
        <w:rPr>
          <w:b/>
          <w:noProof/>
          <w:lang w:val="en-US"/>
        </w:rPr>
        <w:pict>
          <v:rect id="_x0000_s1962" style="position:absolute;left:0;text-align:left;margin-left:2.25pt;margin-top:-.15pt;width:12.45pt;height:9.2pt;z-index:251818496;mso-wrap-style:none" wrapcoords="0 0 21600 0 21600 21600 0 21600 0 0" o:regroupid="6" filled="f" stroked="f">
            <v:textbox style="mso-next-textbox:#_x0000_s1962;mso-fit-shape-to-text:t" inset="0,0,0,0">
              <w:txbxContent>
                <w:p w:rsidR="00016605" w:rsidRPr="006A39AE" w:rsidRDefault="00016605" w:rsidP="00016605">
                  <w:pPr>
                    <w:rPr>
                      <w:sz w:val="16"/>
                      <w:szCs w:val="16"/>
                    </w:rPr>
                  </w:pPr>
                  <w:r>
                    <w:rPr>
                      <w:rFonts w:ascii="System" w:hAnsi="System" w:cs="System"/>
                      <w:color w:val="000000"/>
                      <w:sz w:val="16"/>
                      <w:szCs w:val="16"/>
                      <w:lang w:val="en-US"/>
                    </w:rPr>
                    <w:t>-</w:t>
                  </w:r>
                  <w:r w:rsidR="00280A41">
                    <w:rPr>
                      <w:rFonts w:ascii="System" w:hAnsi="System" w:cs="System"/>
                      <w:color w:val="000000"/>
                      <w:sz w:val="16"/>
                      <w:szCs w:val="16"/>
                      <w:lang w:val="en-US"/>
                    </w:rPr>
                    <w:t>1</w:t>
                  </w:r>
                  <w:r w:rsidRPr="006A39AE">
                    <w:rPr>
                      <w:rFonts w:ascii="System" w:hAnsi="System" w:cs="System"/>
                      <w:color w:val="000000"/>
                      <w:sz w:val="16"/>
                      <w:szCs w:val="16"/>
                      <w:lang w:val="en-US"/>
                    </w:rPr>
                    <w:t>V</w:t>
                  </w:r>
                </w:p>
              </w:txbxContent>
            </v:textbox>
          </v:rect>
        </w:pict>
      </w:r>
      <w:r>
        <w:rPr>
          <w:b/>
          <w:noProof/>
          <w:lang w:val="en-US"/>
        </w:rPr>
        <w:pict>
          <v:line id="_x0000_s1963" style="position:absolute;left:0;text-align:left;z-index:251819520" from="15.7pt,7.5pt" to="17.75pt,7.55pt" wrapcoords="1 1 4 1 4 1 1 1 1 1" o:regroupid="6" strokeweight=".35pt"/>
        </w:pict>
      </w:r>
      <w:r>
        <w:rPr>
          <w:b/>
          <w:noProof/>
          <w:lang w:val="en-US"/>
        </w:rPr>
        <w:pict>
          <v:line id="_x0000_s1959" style="position:absolute;left:0;text-align:left;z-index:251815424" from="17.75pt,7.5pt" to="420.9pt,7.55pt" wrapcoords="1 1 539 1 539 1 1 1 1 1" o:regroupid="6" strokeweight=".35pt"/>
        </w:pict>
      </w:r>
    </w:p>
    <w:p w:rsidR="00016605" w:rsidRDefault="000233F5" w:rsidP="00F56C4D">
      <w:pPr>
        <w:autoSpaceDE w:val="0"/>
        <w:autoSpaceDN w:val="0"/>
        <w:adjustRightInd w:val="0"/>
        <w:jc w:val="both"/>
        <w:rPr>
          <w:b/>
          <w:lang w:eastAsia="pt-PT"/>
        </w:rPr>
      </w:pPr>
      <w:r>
        <w:rPr>
          <w:b/>
          <w:noProof/>
          <w:lang w:val="en-US"/>
        </w:rPr>
        <w:pict>
          <v:line id="_x0000_s1955" style="position:absolute;left:0;text-align:left;z-index:251811328" from="17.75pt,5.95pt" to="420.9pt,6pt" wrapcoords="1 1 539 1 539 1 1 1 1 1" o:regroupid="6" strokeweight=".35pt">
            <v:stroke dashstyle="1 1"/>
          </v:line>
        </w:pict>
      </w:r>
    </w:p>
    <w:p w:rsidR="00016605" w:rsidRDefault="000233F5" w:rsidP="00F56C4D">
      <w:pPr>
        <w:autoSpaceDE w:val="0"/>
        <w:autoSpaceDN w:val="0"/>
        <w:adjustRightInd w:val="0"/>
        <w:jc w:val="both"/>
        <w:rPr>
          <w:b/>
          <w:lang w:eastAsia="pt-PT"/>
        </w:rPr>
      </w:pPr>
      <w:r>
        <w:rPr>
          <w:b/>
          <w:noProof/>
          <w:lang w:val="en-US"/>
        </w:rPr>
        <w:pict>
          <v:line id="_x0000_s1954" style="position:absolute;left:0;text-align:left;z-index:251810304" from="17.75pt,4.05pt" to="420.9pt,4.1pt" wrapcoords="1 1 539 1 539 1 1 1 1 1" o:regroupid="6" strokeweight=".35pt">
            <v:stroke dashstyle="1 1"/>
          </v:line>
        </w:pict>
      </w:r>
    </w:p>
    <w:p w:rsidR="00016605" w:rsidRDefault="000233F5" w:rsidP="00F56C4D">
      <w:pPr>
        <w:autoSpaceDE w:val="0"/>
        <w:autoSpaceDN w:val="0"/>
        <w:adjustRightInd w:val="0"/>
        <w:jc w:val="both"/>
        <w:rPr>
          <w:b/>
          <w:lang w:eastAsia="pt-PT"/>
        </w:rPr>
      </w:pPr>
      <w:r>
        <w:rPr>
          <w:b/>
          <w:noProof/>
          <w:lang w:val="en-US"/>
        </w:rPr>
        <w:pict>
          <v:line id="_x0000_s1953" style="position:absolute;left:0;text-align:left;z-index:251809280" from="17.75pt,2.25pt" to="420.9pt,2.3pt" wrapcoords="1 1 539 1 539 1 1 1 1 1" o:regroupid="6" strokeweight=".35pt">
            <v:stroke dashstyle="1 1"/>
          </v:line>
        </w:pict>
      </w:r>
    </w:p>
    <w:p w:rsidR="00016605" w:rsidRDefault="000233F5" w:rsidP="00F56C4D">
      <w:pPr>
        <w:autoSpaceDE w:val="0"/>
        <w:autoSpaceDN w:val="0"/>
        <w:adjustRightInd w:val="0"/>
        <w:jc w:val="both"/>
        <w:rPr>
          <w:b/>
          <w:lang w:eastAsia="pt-PT"/>
        </w:rPr>
      </w:pPr>
      <w:r>
        <w:rPr>
          <w:b/>
          <w:noProof/>
          <w:lang w:val="en-US"/>
        </w:rPr>
        <w:pict>
          <v:line id="_x0000_s1961" style="position:absolute;left:0;text-align:left;z-index:251817472" from="15.7pt,12.25pt" to="17.75pt,12.3pt" wrapcoords="1 1 4 1 4 1 1 1 1 1" o:regroupid="6" strokeweight=".35pt"/>
        </w:pict>
      </w:r>
      <w:r>
        <w:rPr>
          <w:b/>
          <w:noProof/>
          <w:lang w:val="en-US"/>
        </w:rPr>
        <w:pict>
          <v:rect id="_x0000_s1960" style="position:absolute;left:0;text-align:left;margin-left:-1.9pt;margin-top:8.7pt;width:16.9pt;height:9.2pt;z-index:251816448;mso-wrap-style:none" wrapcoords="0 0 21600 0 21600 21600 0 21600 0 0" o:regroupid="6" filled="f" stroked="f">
            <v:textbox style="mso-next-textbox:#_x0000_s1960;mso-fit-shape-to-text:t" inset="0,0,0,0">
              <w:txbxContent>
                <w:p w:rsidR="00016605" w:rsidRPr="006A39AE" w:rsidRDefault="00016605" w:rsidP="00016605">
                  <w:pPr>
                    <w:rPr>
                      <w:sz w:val="16"/>
                      <w:szCs w:val="16"/>
                    </w:rPr>
                  </w:pPr>
                  <w:r>
                    <w:rPr>
                      <w:rFonts w:ascii="System" w:hAnsi="System" w:cs="System"/>
                      <w:color w:val="000000"/>
                      <w:sz w:val="16"/>
                      <w:szCs w:val="16"/>
                      <w:lang w:val="en-US"/>
                    </w:rPr>
                    <w:t>-</w:t>
                  </w:r>
                  <w:r w:rsidR="00280A41">
                    <w:rPr>
                      <w:rFonts w:ascii="System" w:hAnsi="System" w:cs="System"/>
                      <w:color w:val="000000"/>
                      <w:sz w:val="16"/>
                      <w:szCs w:val="16"/>
                      <w:lang w:val="en-US"/>
                    </w:rPr>
                    <w:t>5</w:t>
                  </w:r>
                  <w:r w:rsidRPr="006A39AE">
                    <w:rPr>
                      <w:rFonts w:ascii="System" w:hAnsi="System" w:cs="System"/>
                      <w:color w:val="000000"/>
                      <w:sz w:val="16"/>
                      <w:szCs w:val="16"/>
                      <w:lang w:val="en-US"/>
                    </w:rPr>
                    <w:t>V</w:t>
                  </w:r>
                </w:p>
              </w:txbxContent>
            </v:textbox>
          </v:rect>
        </w:pict>
      </w:r>
      <w:r>
        <w:rPr>
          <w:b/>
          <w:noProof/>
          <w:lang w:val="en-US"/>
        </w:rPr>
        <w:pict>
          <v:line id="_x0000_s1952" style="position:absolute;left:0;text-align:left;z-index:251808256" from="17.75pt,.35pt" to="420.9pt,.4pt" wrapcoords="1 1 539 1 539 1 1 1 1 1" o:regroupid="6" strokeweight=".35pt">
            <v:stroke dashstyle="1 1"/>
          </v:line>
        </w:pict>
      </w:r>
      <w:r>
        <w:rPr>
          <w:b/>
          <w:noProof/>
          <w:lang w:val="en-US"/>
        </w:rPr>
        <w:pict>
          <v:line id="_x0000_s1950" style="position:absolute;left:0;text-align:left;flip:y;z-index:251806208" from="421.2pt,11.95pt" to="421.25pt,13.95pt" wrapcoords="0 1 0 3 2 3 2 1 0 1" o:regroupid="6" strokeweight=".35pt"/>
        </w:pict>
      </w:r>
      <w:r>
        <w:rPr>
          <w:b/>
          <w:noProof/>
          <w:lang w:val="en-US"/>
        </w:rPr>
        <w:pict>
          <v:line id="_x0000_s1948" style="position:absolute;left:0;text-align:left;flip:y;z-index:251804160" from="353.9pt,11.95pt" to="353.95pt,13.95pt" wrapcoords="0 1 0 3 2 3 2 1 0 1" o:regroupid="6" strokeweight=".35pt"/>
        </w:pict>
      </w:r>
      <w:r>
        <w:rPr>
          <w:b/>
          <w:noProof/>
          <w:lang w:val="en-US"/>
        </w:rPr>
        <w:pict>
          <v:line id="_x0000_s1946" style="position:absolute;left:0;text-align:left;flip:y;z-index:251802112" from="286.6pt,11.95pt" to="286.65pt,13.95pt" wrapcoords="0 1 0 3 2 3 2 1 0 1" o:regroupid="6" strokeweight=".35pt"/>
        </w:pict>
      </w:r>
      <w:r>
        <w:rPr>
          <w:b/>
          <w:noProof/>
          <w:lang w:val="en-US"/>
        </w:rPr>
        <w:pict>
          <v:line id="_x0000_s1944" style="position:absolute;left:0;text-align:left;flip:y;z-index:251800064" from="219.3pt,11.95pt" to="219.35pt,13.95pt" wrapcoords="0 1 0 3 2 3 2 1 0 1" o:regroupid="6" strokeweight=".35pt"/>
        </w:pict>
      </w:r>
      <w:r>
        <w:rPr>
          <w:b/>
          <w:noProof/>
          <w:lang w:val="en-US"/>
        </w:rPr>
        <w:pict>
          <v:line id="_x0000_s1942" style="position:absolute;left:0;text-align:left;flip:y;z-index:251798016" from="152pt,11.95pt" to="152.05pt,13.95pt" wrapcoords="0 1 0 3 2 3 2 1 0 1" o:regroupid="6" strokeweight=".35pt"/>
        </w:pict>
      </w:r>
      <w:r>
        <w:rPr>
          <w:b/>
          <w:noProof/>
          <w:lang w:val="en-US"/>
        </w:rPr>
        <w:pict>
          <v:line id="_x0000_s1940" style="position:absolute;left:0;text-align:left;flip:y;z-index:251795968" from="84.7pt,11.95pt" to="84.75pt,13.95pt" wrapcoords="0 1 0 3 2 3 2 1 0 1" o:regroupid="6" strokeweight=".35pt"/>
        </w:pict>
      </w:r>
      <w:r>
        <w:rPr>
          <w:b/>
          <w:noProof/>
          <w:lang w:val="en-US"/>
        </w:rPr>
        <w:pict>
          <v:line id="_x0000_s1938" style="position:absolute;left:0;text-align:left;flip:y;z-index:251793920" from="17.4pt,11.95pt" to="17.45pt,13.95pt" wrapcoords="0 1 0 3 2 3 2 1 0 1" o:regroupid="6" strokeweight=".35pt"/>
        </w:pict>
      </w:r>
      <w:r>
        <w:rPr>
          <w:b/>
          <w:noProof/>
          <w:lang w:val="en-US"/>
        </w:rPr>
        <w:pict>
          <v:line id="_x0000_s1905" style="position:absolute;left:0;text-align:left;z-index:251761152" from="17.4pt,12.25pt" to="421.2pt,12.3pt" wrapcoords="1 1 539 1 539 1 1 1 1 1" o:regroupid="6" strokeweight=".35pt"/>
        </w:pict>
      </w:r>
    </w:p>
    <w:p w:rsidR="00016605" w:rsidRDefault="000233F5" w:rsidP="00F56C4D">
      <w:pPr>
        <w:autoSpaceDE w:val="0"/>
        <w:autoSpaceDN w:val="0"/>
        <w:adjustRightInd w:val="0"/>
        <w:jc w:val="both"/>
        <w:rPr>
          <w:b/>
          <w:lang w:eastAsia="pt-PT"/>
        </w:rPr>
      </w:pPr>
      <w:r>
        <w:rPr>
          <w:b/>
          <w:noProof/>
          <w:lang w:val="en-US"/>
        </w:rPr>
        <w:pict>
          <v:rect id="_x0000_s1943" style="position:absolute;left:0;text-align:left;margin-left:212.85pt;margin-top:1.2pt;width:21.8pt;height:15.65pt;z-index:251799040;mso-wrap-style:none" wrapcoords="0 0 21600 0 21600 21600 0 21600 0 0" o:regroupid="6" filled="f" stroked="f">
            <v:textbox style="mso-next-textbox:#_x0000_s1943" inset="0,0,0,0">
              <w:txbxContent>
                <w:p w:rsidR="00716B00" w:rsidRPr="006A39AE" w:rsidRDefault="00B173EA" w:rsidP="00716B00">
                  <w:pPr>
                    <w:rPr>
                      <w:sz w:val="16"/>
                      <w:szCs w:val="16"/>
                    </w:rPr>
                  </w:pPr>
                  <w:r>
                    <w:rPr>
                      <w:rFonts w:ascii="System" w:hAnsi="System" w:cs="System"/>
                      <w:color w:val="000000"/>
                      <w:sz w:val="16"/>
                      <w:szCs w:val="16"/>
                      <w:lang w:val="en-US"/>
                    </w:rPr>
                    <w:t>3</w:t>
                  </w:r>
                  <w:r w:rsidR="00716B00" w:rsidRPr="006A39AE">
                    <w:rPr>
                      <w:rFonts w:ascii="System" w:hAnsi="System" w:cs="System"/>
                      <w:color w:val="000000"/>
                      <w:sz w:val="16"/>
                      <w:szCs w:val="16"/>
                      <w:lang w:val="en-US"/>
                    </w:rPr>
                    <w:t>0</w:t>
                  </w:r>
                  <w:r w:rsidR="00280A41">
                    <w:rPr>
                      <w:rFonts w:ascii="System" w:hAnsi="System" w:cs="System"/>
                      <w:color w:val="000000"/>
                      <w:sz w:val="16"/>
                      <w:szCs w:val="16"/>
                      <w:lang w:val="en-US"/>
                    </w:rPr>
                    <w:t>0</w:t>
                  </w:r>
                  <w:r w:rsidR="00716B00" w:rsidRPr="00B173EA">
                    <w:rPr>
                      <w:rFonts w:ascii="Symbol" w:hAnsi="Symbol" w:cs="System"/>
                      <w:color w:val="000000"/>
                      <w:sz w:val="16"/>
                      <w:szCs w:val="16"/>
                      <w:lang w:val="en-US"/>
                    </w:rPr>
                    <w:t></w:t>
                  </w:r>
                  <w:r w:rsidR="00716B00" w:rsidRPr="006A39AE">
                    <w:rPr>
                      <w:rFonts w:ascii="System" w:hAnsi="System" w:cs="System"/>
                      <w:color w:val="000000"/>
                      <w:sz w:val="16"/>
                      <w:szCs w:val="16"/>
                      <w:lang w:val="en-US"/>
                    </w:rPr>
                    <w:t>s</w:t>
                  </w:r>
                </w:p>
                <w:p w:rsidR="00016605" w:rsidRPr="00716B00" w:rsidRDefault="00016605" w:rsidP="00716B00">
                  <w:pPr>
                    <w:rPr>
                      <w:szCs w:val="16"/>
                    </w:rPr>
                  </w:pPr>
                </w:p>
              </w:txbxContent>
            </v:textbox>
          </v:rect>
        </w:pict>
      </w:r>
      <w:r>
        <w:rPr>
          <w:b/>
          <w:noProof/>
          <w:lang w:val="en-US"/>
        </w:rPr>
        <w:pict>
          <v:rect id="_x0000_s1949" style="position:absolute;left:0;text-align:left;margin-left:407.95pt;margin-top:1.2pt;width:21.8pt;height:9.2pt;z-index:251805184;mso-wrap-style:none" wrapcoords="0 0 21600 0 21600 21600 0 21600 0 0" o:regroupid="6" filled="f" stroked="f">
            <v:textbox style="mso-next-textbox:#_x0000_s1949;mso-fit-shape-to-text:t" inset="0,0,0,0">
              <w:txbxContent>
                <w:p w:rsidR="00016605" w:rsidRPr="006A39AE" w:rsidRDefault="00B173EA" w:rsidP="00016605">
                  <w:pPr>
                    <w:rPr>
                      <w:sz w:val="16"/>
                      <w:szCs w:val="16"/>
                    </w:rPr>
                  </w:pPr>
                  <w:r>
                    <w:rPr>
                      <w:rFonts w:ascii="System" w:hAnsi="System" w:cs="System"/>
                      <w:color w:val="000000"/>
                      <w:sz w:val="16"/>
                      <w:szCs w:val="16"/>
                      <w:lang w:val="en-US"/>
                    </w:rPr>
                    <w:t>60</w:t>
                  </w:r>
                  <w:r w:rsidR="00280A41">
                    <w:rPr>
                      <w:rFonts w:ascii="System" w:hAnsi="System" w:cs="System"/>
                      <w:color w:val="000000"/>
                      <w:sz w:val="16"/>
                      <w:szCs w:val="16"/>
                      <w:lang w:val="en-US"/>
                    </w:rPr>
                    <w:t>0</w:t>
                  </w:r>
                  <w:r w:rsidR="00016605" w:rsidRPr="00B173EA">
                    <w:rPr>
                      <w:rFonts w:ascii="Symbol" w:hAnsi="Symbol" w:cs="System"/>
                      <w:color w:val="000000"/>
                      <w:sz w:val="16"/>
                      <w:szCs w:val="16"/>
                      <w:lang w:val="en-US"/>
                    </w:rPr>
                    <w:t></w:t>
                  </w:r>
                  <w:r w:rsidR="00016605" w:rsidRPr="006A39AE">
                    <w:rPr>
                      <w:rFonts w:ascii="System" w:hAnsi="System" w:cs="System"/>
                      <w:color w:val="000000"/>
                      <w:sz w:val="16"/>
                      <w:szCs w:val="16"/>
                      <w:lang w:val="en-US"/>
                    </w:rPr>
                    <w:t>s</w:t>
                  </w:r>
                </w:p>
              </w:txbxContent>
            </v:textbox>
          </v:rect>
        </w:pict>
      </w:r>
      <w:r>
        <w:rPr>
          <w:b/>
          <w:noProof/>
          <w:lang w:val="en-US"/>
        </w:rPr>
        <w:pict>
          <v:rect id="_x0000_s1947" style="position:absolute;left:0;text-align:left;margin-left:347.45pt;margin-top:1.2pt;width:21.8pt;height:9.2pt;z-index:251803136;mso-wrap-style:none" wrapcoords="0 0 21600 0 21600 21600 0 21600 0 0" o:regroupid="6" filled="f" stroked="f">
            <v:textbox style="mso-next-textbox:#_x0000_s1947;mso-fit-shape-to-text:t" inset="0,0,0,0">
              <w:txbxContent>
                <w:p w:rsidR="00016605" w:rsidRPr="006A39AE" w:rsidRDefault="00B173EA" w:rsidP="00016605">
                  <w:pPr>
                    <w:rPr>
                      <w:sz w:val="16"/>
                      <w:szCs w:val="16"/>
                    </w:rPr>
                  </w:pPr>
                  <w:r>
                    <w:rPr>
                      <w:rFonts w:ascii="System" w:hAnsi="System" w:cs="System"/>
                      <w:color w:val="000000"/>
                      <w:sz w:val="16"/>
                      <w:szCs w:val="16"/>
                      <w:lang w:val="en-US"/>
                    </w:rPr>
                    <w:t>50</w:t>
                  </w:r>
                  <w:r w:rsidR="00280A41">
                    <w:rPr>
                      <w:rFonts w:ascii="System" w:hAnsi="System" w:cs="System"/>
                      <w:color w:val="000000"/>
                      <w:sz w:val="16"/>
                      <w:szCs w:val="16"/>
                      <w:lang w:val="en-US"/>
                    </w:rPr>
                    <w:t>0</w:t>
                  </w:r>
                  <w:r w:rsidRPr="00B173EA">
                    <w:rPr>
                      <w:rFonts w:ascii="Symbol" w:hAnsi="Symbol" w:cs="System"/>
                      <w:color w:val="000000"/>
                      <w:sz w:val="16"/>
                      <w:szCs w:val="16"/>
                      <w:lang w:val="en-US"/>
                    </w:rPr>
                    <w:t></w:t>
                  </w:r>
                  <w:r w:rsidR="00016605" w:rsidRPr="006A39AE">
                    <w:rPr>
                      <w:rFonts w:ascii="System" w:hAnsi="System" w:cs="System"/>
                      <w:color w:val="000000"/>
                      <w:sz w:val="16"/>
                      <w:szCs w:val="16"/>
                      <w:lang w:val="en-US"/>
                    </w:rPr>
                    <w:t>s</w:t>
                  </w:r>
                </w:p>
              </w:txbxContent>
            </v:textbox>
          </v:rect>
        </w:pict>
      </w:r>
      <w:r>
        <w:rPr>
          <w:b/>
          <w:noProof/>
          <w:lang w:val="en-US"/>
        </w:rPr>
        <w:pict>
          <v:rect id="_x0000_s1945" style="position:absolute;left:0;text-align:left;margin-left:280.15pt;margin-top:1.2pt;width:21.8pt;height:9.2pt;z-index:251801088;mso-wrap-style:none" wrapcoords="0 0 21600 0 21600 21600 0 21600 0 0" o:regroupid="6" filled="f" stroked="f">
            <v:textbox style="mso-next-textbox:#_x0000_s1945;mso-fit-shape-to-text:t" inset="0,0,0,0">
              <w:txbxContent>
                <w:p w:rsidR="00016605" w:rsidRPr="006A39AE" w:rsidRDefault="00B173EA" w:rsidP="00016605">
                  <w:pPr>
                    <w:rPr>
                      <w:sz w:val="16"/>
                      <w:szCs w:val="16"/>
                    </w:rPr>
                  </w:pPr>
                  <w:r>
                    <w:rPr>
                      <w:rFonts w:ascii="System" w:hAnsi="System" w:cs="System"/>
                      <w:color w:val="000000"/>
                      <w:sz w:val="16"/>
                      <w:szCs w:val="16"/>
                      <w:lang w:val="en-US"/>
                    </w:rPr>
                    <w:t>40</w:t>
                  </w:r>
                  <w:r w:rsidR="00280A41">
                    <w:rPr>
                      <w:rFonts w:ascii="System" w:hAnsi="System" w:cs="System"/>
                      <w:color w:val="000000"/>
                      <w:sz w:val="16"/>
                      <w:szCs w:val="16"/>
                      <w:lang w:val="en-US"/>
                    </w:rPr>
                    <w:t>0</w:t>
                  </w:r>
                  <w:r w:rsidR="00016605" w:rsidRPr="00B173EA">
                    <w:rPr>
                      <w:rFonts w:ascii="Symbol" w:hAnsi="Symbol" w:cs="System"/>
                      <w:color w:val="000000"/>
                      <w:sz w:val="16"/>
                      <w:szCs w:val="16"/>
                      <w:lang w:val="en-US"/>
                    </w:rPr>
                    <w:t></w:t>
                  </w:r>
                  <w:r w:rsidR="00016605" w:rsidRPr="006A39AE">
                    <w:rPr>
                      <w:rFonts w:ascii="System" w:hAnsi="System" w:cs="System"/>
                      <w:color w:val="000000"/>
                      <w:sz w:val="16"/>
                      <w:szCs w:val="16"/>
                      <w:lang w:val="en-US"/>
                    </w:rPr>
                    <w:t>s</w:t>
                  </w:r>
                </w:p>
              </w:txbxContent>
            </v:textbox>
          </v:rect>
        </w:pict>
      </w:r>
      <w:r>
        <w:rPr>
          <w:b/>
          <w:noProof/>
          <w:lang w:val="en-US"/>
        </w:rPr>
        <w:pict>
          <v:rect id="_x0000_s1941" style="position:absolute;left:0;text-align:left;margin-left:145.55pt;margin-top:1.2pt;width:21.8pt;height:9.2pt;z-index:251796992;mso-wrap-style:none" wrapcoords="0 0 21600 0 21600 21600 0 21600 0 0" o:regroupid="6" filled="f" stroked="f">
            <v:textbox style="mso-next-textbox:#_x0000_s1941;mso-fit-shape-to-text:t" inset="0,0,0,0">
              <w:txbxContent>
                <w:p w:rsidR="00016605" w:rsidRPr="006A39AE" w:rsidRDefault="00B173EA" w:rsidP="00016605">
                  <w:pPr>
                    <w:rPr>
                      <w:sz w:val="16"/>
                      <w:szCs w:val="16"/>
                    </w:rPr>
                  </w:pPr>
                  <w:r>
                    <w:rPr>
                      <w:rFonts w:ascii="System" w:hAnsi="System" w:cs="System"/>
                      <w:color w:val="000000"/>
                      <w:sz w:val="16"/>
                      <w:szCs w:val="16"/>
                      <w:lang w:val="en-US"/>
                    </w:rPr>
                    <w:t>20</w:t>
                  </w:r>
                  <w:r w:rsidR="00280A41">
                    <w:rPr>
                      <w:rFonts w:ascii="System" w:hAnsi="System" w:cs="System"/>
                      <w:color w:val="000000"/>
                      <w:sz w:val="16"/>
                      <w:szCs w:val="16"/>
                      <w:lang w:val="en-US"/>
                    </w:rPr>
                    <w:t>0</w:t>
                  </w:r>
                  <w:r w:rsidRPr="00B173EA">
                    <w:rPr>
                      <w:rFonts w:ascii="Symbol" w:hAnsi="Symbol" w:cs="System"/>
                      <w:color w:val="000000"/>
                      <w:sz w:val="16"/>
                      <w:szCs w:val="16"/>
                      <w:lang w:val="en-US"/>
                    </w:rPr>
                    <w:t></w:t>
                  </w:r>
                  <w:r w:rsidR="00716B00">
                    <w:rPr>
                      <w:rFonts w:ascii="System" w:hAnsi="System" w:cs="System"/>
                      <w:color w:val="000000"/>
                      <w:sz w:val="16"/>
                      <w:szCs w:val="16"/>
                      <w:lang w:val="en-US"/>
                    </w:rPr>
                    <w:t>s</w:t>
                  </w:r>
                </w:p>
              </w:txbxContent>
            </v:textbox>
          </v:rect>
        </w:pict>
      </w:r>
      <w:r>
        <w:rPr>
          <w:b/>
          <w:noProof/>
          <w:lang w:val="en-US"/>
        </w:rPr>
        <w:pict>
          <v:rect id="_x0000_s1939" style="position:absolute;left:0;text-align:left;margin-left:78.25pt;margin-top:1.2pt;width:15.15pt;height:9.2pt;z-index:251794944;mso-wrap-style:none" wrapcoords="0 0 21600 0 21600 21600 0 21600 0 0" o:regroupid="6" filled="f" stroked="f">
            <v:textbox style="mso-next-textbox:#_x0000_s1939;mso-fit-shape-to-text:t" inset="0,0,0,0">
              <w:txbxContent>
                <w:p w:rsidR="00016605" w:rsidRPr="006A39AE" w:rsidRDefault="00B173EA" w:rsidP="00016605">
                  <w:pPr>
                    <w:rPr>
                      <w:sz w:val="16"/>
                      <w:szCs w:val="16"/>
                    </w:rPr>
                  </w:pPr>
                  <w:r>
                    <w:rPr>
                      <w:rFonts w:ascii="System" w:hAnsi="System" w:cs="System"/>
                      <w:color w:val="000000"/>
                      <w:sz w:val="16"/>
                      <w:szCs w:val="16"/>
                      <w:lang w:val="en-US"/>
                    </w:rPr>
                    <w:t>1</w:t>
                  </w:r>
                  <w:r w:rsidR="00280A41">
                    <w:rPr>
                      <w:rFonts w:ascii="System" w:hAnsi="System" w:cs="System"/>
                      <w:color w:val="000000"/>
                      <w:sz w:val="16"/>
                      <w:szCs w:val="16"/>
                      <w:lang w:val="en-US"/>
                    </w:rPr>
                    <w:t>00</w:t>
                  </w:r>
                  <w:r w:rsidR="00016605" w:rsidRPr="00B173EA">
                    <w:rPr>
                      <w:rFonts w:ascii="Symbol" w:hAnsi="Symbol" w:cs="System"/>
                      <w:color w:val="000000"/>
                      <w:sz w:val="16"/>
                      <w:szCs w:val="16"/>
                      <w:lang w:val="en-US"/>
                    </w:rPr>
                    <w:t></w:t>
                  </w:r>
                  <w:r w:rsidR="00016605" w:rsidRPr="006A39AE">
                    <w:rPr>
                      <w:rFonts w:ascii="System" w:hAnsi="System" w:cs="System"/>
                      <w:color w:val="000000"/>
                      <w:sz w:val="16"/>
                      <w:szCs w:val="16"/>
                      <w:lang w:val="en-US"/>
                    </w:rPr>
                    <w:t>s</w:t>
                  </w:r>
                </w:p>
              </w:txbxContent>
            </v:textbox>
          </v:rect>
        </w:pict>
      </w:r>
      <w:r>
        <w:rPr>
          <w:b/>
          <w:noProof/>
          <w:lang w:val="en-US"/>
        </w:rPr>
        <w:pict>
          <v:rect id="_x0000_s1937" style="position:absolute;left:0;text-align:left;margin-left:15pt;margin-top:1.2pt;width:8.45pt;height:9.2pt;z-index:251792896;mso-wrap-style:none" wrapcoords="0 0 21600 0 21600 21600 0 21600 0 0" o:regroupid="6" filled="f" stroked="f">
            <v:textbox style="mso-next-textbox:#_x0000_s1937;mso-fit-shape-to-text:t" inset="0,0,0,0">
              <w:txbxContent>
                <w:p w:rsidR="00016605" w:rsidRPr="006A39AE" w:rsidRDefault="00016605" w:rsidP="00016605">
                  <w:pPr>
                    <w:rPr>
                      <w:sz w:val="16"/>
                      <w:szCs w:val="16"/>
                    </w:rPr>
                  </w:pPr>
                  <w:r w:rsidRPr="006A39AE">
                    <w:rPr>
                      <w:rFonts w:ascii="System" w:hAnsi="System" w:cs="System"/>
                      <w:color w:val="000000"/>
                      <w:sz w:val="16"/>
                      <w:szCs w:val="16"/>
                      <w:lang w:val="en-US"/>
                    </w:rPr>
                    <w:t>0s</w:t>
                  </w:r>
                </w:p>
              </w:txbxContent>
            </v:textbox>
          </v:rect>
        </w:pict>
      </w:r>
    </w:p>
    <w:p w:rsidR="00D2398F" w:rsidRDefault="00D2398F" w:rsidP="0023139B">
      <w:pPr>
        <w:autoSpaceDE w:val="0"/>
        <w:autoSpaceDN w:val="0"/>
        <w:adjustRightInd w:val="0"/>
        <w:jc w:val="both"/>
        <w:rPr>
          <w:b/>
          <w:lang w:eastAsia="pt-PT"/>
        </w:rPr>
      </w:pPr>
    </w:p>
    <w:p w:rsidR="00280A41" w:rsidRDefault="000233F5" w:rsidP="0023139B">
      <w:pPr>
        <w:autoSpaceDE w:val="0"/>
        <w:autoSpaceDN w:val="0"/>
        <w:adjustRightInd w:val="0"/>
        <w:jc w:val="both"/>
        <w:rPr>
          <w:b/>
          <w:lang w:eastAsia="pt-PT"/>
        </w:rPr>
      </w:pPr>
      <w:r>
        <w:rPr>
          <w:b/>
          <w:noProof/>
          <w:lang w:val="en-US"/>
        </w:rPr>
        <w:pict>
          <v:group id="_x0000_s2975" style="position:absolute;left:0;text-align:left;margin-left:322.25pt;margin-top:4.55pt;width:139.6pt;height:122.15pt;z-index:-250937856" coordorigin="8668,8471" coordsize="2792,2443" wrapcoords="11845 -133 232 530 232 6228 -348 8348 -348 12589 232 14709 232 21467 19742 21467 19858 14709 21135 12589 21716 11131 21716 9806 21368 9144 20787 8348 19858 6228 20090 795 19510 530 15910 -133 11845 -133">
            <v:shapetype id="_x0000_t32" coordsize="21600,21600" o:spt="32" o:oned="t" path="m,l21600,21600e" filled="f">
              <v:path arrowok="t" fillok="f" o:connecttype="none"/>
              <o:lock v:ext="edit" shapetype="t"/>
            </v:shapetype>
            <v:shape id="_x0000_s2250" type="#_x0000_t32" style="position:absolute;left:9794;top:9831;width:0;height:1077;flip:y" o:connectortype="straight" o:regroupid="16" strokeweight="1.5pt"/>
            <v:shape id="_x0000_s2249" type="#_x0000_t32" style="position:absolute;left:9764;top:8545;width:0;height:850;flip:y" o:connectortype="straight" o:regroupid="16" strokeweight="1.5pt"/>
            <v:shape id="_x0000_s2232" style="position:absolute;left:10363;top:8303;width:214;height:550;rotation:-90" coordsize="214,862" o:regroupid="15" path="m106,l214,88,,173r214,86l,346r214,86l,518r214,85l,689r214,87l106,862e" filled="f" strokeweight="2.25pt">
              <v:path arrowok="t"/>
              <o:lock v:ext="edit" aspectratio="t"/>
            </v:shape>
            <v:shape id="_x0000_s2214" style="position:absolute;left:8668;top:9365;width:197;height:622;rotation:-180" coordsize="214,862" o:regroupid="16" path="m106,l214,88,,173r214,86l,346r214,86l,518r214,85l,689r214,87l106,862e" filled="f" strokeweight="2.25pt">
              <v:path arrowok="t"/>
              <o:lock v:ext="edit" aspectratio="t"/>
            </v:shape>
            <v:oval id="_x0000_s2215" style="position:absolute;left:9538;top:9329;width:472;height:529" o:regroupid="16" strokeweight="1.5pt"/>
            <v:shape id="_x0000_s2217" style="position:absolute;left:8750;top:8742;width:143;height:514" coordsize="149,505" o:regroupid="16" path="m89,r,491l74,491,74,,89,xm149,372l74,505,,372r,l15,372,74,491r,l134,372r15,l149,372r,xe" fillcolor="black" strokeweight="0">
              <v:path arrowok="t"/>
              <o:lock v:ext="edit" verticies="t"/>
            </v:shape>
            <v:rect id="_x0000_s2221" style="position:absolute;left:8972;top:8742;width:255;height:356" o:regroupid="16" filled="f" stroked="f">
              <v:textbox style="mso-next-textbox:#_x0000_s2221" inset="0,0,0,0">
                <w:txbxContent>
                  <w:p w:rsidR="00E676A3" w:rsidRPr="00203CEE" w:rsidRDefault="00E676A3" w:rsidP="00E676A3">
                    <w:r w:rsidRPr="00203CEE">
                      <w:rPr>
                        <w:color w:val="000000"/>
                      </w:rPr>
                      <w:t>I</w:t>
                    </w:r>
                    <w:r w:rsidR="00280A41">
                      <w:rPr>
                        <w:color w:val="000000"/>
                        <w:vertAlign w:val="subscript"/>
                      </w:rPr>
                      <w:t>2</w:t>
                    </w:r>
                  </w:p>
                </w:txbxContent>
              </v:textbox>
            </v:rect>
            <v:rect id="_x0000_s2223" style="position:absolute;left:9927;top:9831;width:269;height:332" o:regroupid="16" filled="f" stroked="f">
              <v:textbox style="mso-next-textbox:#_x0000_s2223" inset="0,0,0,0">
                <w:txbxContent>
                  <w:p w:rsidR="00E676A3" w:rsidRPr="00203CEE" w:rsidRDefault="00E676A3" w:rsidP="00E676A3">
                    <w:pPr>
                      <w:rPr>
                        <w:vertAlign w:val="subscript"/>
                      </w:rPr>
                    </w:pPr>
                    <w:r w:rsidRPr="00203CEE">
                      <w:rPr>
                        <w:color w:val="000000"/>
                      </w:rPr>
                      <w:t>I</w:t>
                    </w:r>
                    <w:r w:rsidRPr="00203CEE">
                      <w:rPr>
                        <w:color w:val="000000"/>
                        <w:vertAlign w:val="subscript"/>
                      </w:rPr>
                      <w:t>G</w:t>
                    </w:r>
                  </w:p>
                </w:txbxContent>
              </v:textbox>
            </v:rect>
            <v:shape id="_x0000_s2227" type="#_x0000_t32" style="position:absolute;left:9794;top:9399;width:0;height:332;flip:y" o:connectortype="straight" o:regroupid="16">
              <v:stroke endarrow="block"/>
            </v:shape>
            <v:rect id="_x0000_s2230" style="position:absolute;left:10786;top:9962;width:334;height:266" o:regroupid="16" filled="f" stroked="f">
              <v:textbox style="mso-next-textbox:#_x0000_s2230" inset="0,0,0,0">
                <w:txbxContent>
                  <w:p w:rsidR="00E676A3" w:rsidRPr="00203CEE" w:rsidRDefault="00E676A3" w:rsidP="00E676A3">
                    <w:proofErr w:type="gramStart"/>
                    <w:r w:rsidRPr="00203CEE">
                      <w:rPr>
                        <w:color w:val="000000"/>
                      </w:rPr>
                      <w:t>V</w:t>
                    </w:r>
                    <w:r w:rsidR="002D0413">
                      <w:rPr>
                        <w:color w:val="000000"/>
                        <w:vertAlign w:val="subscript"/>
                      </w:rPr>
                      <w:t>G</w:t>
                    </w:r>
                    <w:proofErr w:type="gramEnd"/>
                  </w:p>
                </w:txbxContent>
              </v:textbox>
            </v:rect>
            <v:shape id="_x0000_s2233" style="position:absolute;left:10948;top:9396;width:512;height:538" coordsize="720,736" o:regroupid="16" path="m,368hdc,165,162,,360,v,,,,,hal360,hdc559,,720,165,720,368v,,,,,hal720,368hdc720,572,559,736,360,736v,,,,,hal360,736hdc162,736,,572,,368v,,,,,xe" strokeweight="1.5pt">
              <v:path arrowok="t"/>
            </v:shape>
            <v:rect id="_x0000_s2234" style="position:absolute;left:11120;top:9420;width:190;height:404" o:regroupid="16" filled="f" stroked="f">
              <v:textbox style="mso-next-textbox:#_x0000_s2234" inset="0,0,0,0">
                <w:txbxContent>
                  <w:p w:rsidR="00E676A3" w:rsidRPr="00203CEE" w:rsidRDefault="00E676A3" w:rsidP="00E676A3">
                    <w:pPr>
                      <w:rPr>
                        <w:sz w:val="36"/>
                        <w:szCs w:val="36"/>
                      </w:rPr>
                    </w:pPr>
                    <w:r w:rsidRPr="00203CEE">
                      <w:rPr>
                        <w:color w:val="000000"/>
                        <w:sz w:val="36"/>
                        <w:szCs w:val="36"/>
                      </w:rPr>
                      <w:t>±</w:t>
                    </w:r>
                  </w:p>
                </w:txbxContent>
              </v:textbox>
            </v:rect>
            <v:rect id="_x0000_s2199" style="position:absolute;left:10629;top:8724;width:319;height:343" o:regroupid="16" filled="f" stroked="f">
              <v:textbox style="mso-next-textbox:#_x0000_s2199" inset="0,0,0,0">
                <w:txbxContent>
                  <w:p w:rsidR="00E676A3" w:rsidRPr="00203CEE" w:rsidRDefault="00E676A3" w:rsidP="00E676A3">
                    <w:pPr>
                      <w:rPr>
                        <w:vertAlign w:val="subscript"/>
                      </w:rPr>
                    </w:pPr>
                    <w:r w:rsidRPr="00203CEE">
                      <w:rPr>
                        <w:i/>
                        <w:iCs/>
                        <w:color w:val="000000"/>
                      </w:rPr>
                      <w:t>R</w:t>
                    </w:r>
                    <w:r w:rsidRPr="00203CEE">
                      <w:rPr>
                        <w:i/>
                        <w:iCs/>
                        <w:color w:val="000000"/>
                        <w:vertAlign w:val="subscript"/>
                      </w:rPr>
                      <w:t>1</w:t>
                    </w:r>
                  </w:p>
                </w:txbxContent>
              </v:textbox>
            </v:rect>
            <v:rect id="_x0000_s2200" style="position:absolute;left:8961;top:9473;width:418;height:358" o:regroupid="16" filled="f" stroked="f">
              <v:textbox style="mso-next-textbox:#_x0000_s2200" inset="0,0,0,0">
                <w:txbxContent>
                  <w:p w:rsidR="00E676A3" w:rsidRPr="00203CEE" w:rsidRDefault="00E676A3" w:rsidP="00E676A3">
                    <w:pPr>
                      <w:rPr>
                        <w:vertAlign w:val="subscript"/>
                      </w:rPr>
                    </w:pPr>
                    <w:r w:rsidRPr="00203CEE">
                      <w:rPr>
                        <w:i/>
                        <w:iCs/>
                        <w:color w:val="000000"/>
                      </w:rPr>
                      <w:t>R</w:t>
                    </w:r>
                    <w:r w:rsidRPr="00203CEE">
                      <w:rPr>
                        <w:i/>
                        <w:iCs/>
                        <w:color w:val="000000"/>
                        <w:vertAlign w:val="subscript"/>
                      </w:rPr>
                      <w:t>2</w:t>
                    </w:r>
                  </w:p>
                </w:txbxContent>
              </v:textbox>
            </v:rect>
            <v:shape id="_x0000_s2212" style="position:absolute;left:8738;top:9987;width:2474;height:913;flip:y" coordsize="1071,1137" o:regroupid="16" path="m,1137l,,1071,e" filled="f" strokeweight="1.5pt">
              <v:path arrowok="t"/>
            </v:shape>
            <v:shape id="_x0000_s2247" style="position:absolute;left:9038;top:8262;width:863;height:1453;rotation:-90;flip:y" coordsize="1071,1137" o:regroupid="16" path="m,1137l,,1071,e" filled="f" strokeweight="1.5pt">
              <v:path arrowok="t"/>
            </v:shape>
            <v:shape id="_x0000_s2248" style="position:absolute;left:10501;top:8710;width:863;height:558;rotation:-90;flip:x y" coordsize="1071,1137" o:regroupid="16" path="m,1137l,,1071,e" filled="f" strokeweight="1.5pt">
              <v:path arrowok="t"/>
            </v:shape>
            <v:shape id="_x0000_s2251" type="#_x0000_t32" style="position:absolute;left:11197;top:9928;width:0;height:986;flip:y" o:connectortype="straight" o:regroupid="16" strokeweight="1.5pt"/>
            <w10:wrap type="tight"/>
          </v:group>
        </w:pict>
      </w:r>
    </w:p>
    <w:p w:rsidR="00D02470" w:rsidRPr="00546BB7" w:rsidRDefault="004855BA" w:rsidP="0023139B">
      <w:pPr>
        <w:autoSpaceDE w:val="0"/>
        <w:autoSpaceDN w:val="0"/>
        <w:adjustRightInd w:val="0"/>
        <w:jc w:val="both"/>
        <w:rPr>
          <w:rFonts w:ascii="Symbol" w:hAnsi="Symbol"/>
          <w:i/>
          <w:lang w:eastAsia="pt-PT"/>
        </w:rPr>
      </w:pPr>
      <w:r>
        <w:rPr>
          <w:b/>
          <w:lang w:eastAsia="pt-PT"/>
        </w:rPr>
        <w:t xml:space="preserve"> </w:t>
      </w:r>
      <w:r w:rsidRPr="00546BB7">
        <w:rPr>
          <w:b/>
          <w:i/>
          <w:lang w:eastAsia="pt-PT"/>
        </w:rPr>
        <w:t>I</w:t>
      </w:r>
      <w:r w:rsidR="002D0413" w:rsidRPr="00546BB7">
        <w:rPr>
          <w:b/>
          <w:i/>
          <w:lang w:eastAsia="pt-PT"/>
        </w:rPr>
        <w:t xml:space="preserve">I- </w:t>
      </w:r>
      <w:r w:rsidR="002D0413" w:rsidRPr="00546BB7">
        <w:rPr>
          <w:i/>
          <w:lang w:eastAsia="pt-PT"/>
        </w:rPr>
        <w:t>Considere</w:t>
      </w:r>
      <w:r w:rsidR="00D02470" w:rsidRPr="00546BB7">
        <w:rPr>
          <w:i/>
          <w:lang w:eastAsia="pt-PT"/>
        </w:rPr>
        <w:t xml:space="preserve"> o circuito da </w:t>
      </w:r>
      <w:r w:rsidR="001D722B" w:rsidRPr="00546BB7">
        <w:rPr>
          <w:i/>
          <w:lang w:eastAsia="pt-PT"/>
        </w:rPr>
        <w:t xml:space="preserve">figura </w:t>
      </w:r>
      <w:r w:rsidR="00D02470" w:rsidRPr="00546BB7">
        <w:rPr>
          <w:i/>
          <w:lang w:eastAsia="pt-PT"/>
        </w:rPr>
        <w:t>onde</w:t>
      </w:r>
      <w:r w:rsidR="002D0413" w:rsidRPr="00546BB7">
        <w:rPr>
          <w:i/>
          <w:lang w:eastAsia="pt-PT"/>
        </w:rPr>
        <w:t xml:space="preserve"> I</w:t>
      </w:r>
      <w:r w:rsidR="002D0413" w:rsidRPr="00546BB7">
        <w:rPr>
          <w:i/>
          <w:vertAlign w:val="subscript"/>
          <w:lang w:eastAsia="pt-PT"/>
        </w:rPr>
        <w:t>G</w:t>
      </w:r>
      <w:r w:rsidR="002D0413" w:rsidRPr="00546BB7">
        <w:rPr>
          <w:i/>
          <w:lang w:eastAsia="pt-PT"/>
        </w:rPr>
        <w:t>=</w:t>
      </w:r>
      <w:r w:rsidRPr="00546BB7">
        <w:rPr>
          <w:i/>
          <w:lang w:eastAsia="pt-PT"/>
        </w:rPr>
        <w:t>3</w:t>
      </w:r>
      <w:r w:rsidR="002D0413" w:rsidRPr="00546BB7">
        <w:rPr>
          <w:i/>
          <w:lang w:eastAsia="pt-PT"/>
        </w:rPr>
        <w:t>A, V</w:t>
      </w:r>
      <w:r w:rsidR="002D0413" w:rsidRPr="00546BB7">
        <w:rPr>
          <w:i/>
          <w:vertAlign w:val="subscript"/>
          <w:lang w:eastAsia="pt-PT"/>
        </w:rPr>
        <w:t>G</w:t>
      </w:r>
      <w:r w:rsidRPr="00546BB7">
        <w:rPr>
          <w:i/>
          <w:lang w:eastAsia="pt-PT"/>
        </w:rPr>
        <w:t>=9</w:t>
      </w:r>
      <w:r w:rsidR="002D0413" w:rsidRPr="00546BB7">
        <w:rPr>
          <w:i/>
          <w:lang w:eastAsia="pt-PT"/>
        </w:rPr>
        <w:t>V, R</w:t>
      </w:r>
      <w:r w:rsidR="002D0413" w:rsidRPr="00546BB7">
        <w:rPr>
          <w:i/>
          <w:vertAlign w:val="subscript"/>
          <w:lang w:eastAsia="pt-PT"/>
        </w:rPr>
        <w:t>1</w:t>
      </w:r>
      <w:r w:rsidR="002D0413" w:rsidRPr="00546BB7">
        <w:rPr>
          <w:i/>
          <w:lang w:eastAsia="pt-PT"/>
        </w:rPr>
        <w:t>= 3</w:t>
      </w:r>
      <w:r w:rsidRPr="00546BB7">
        <w:rPr>
          <w:i/>
          <w:lang w:eastAsia="pt-PT"/>
        </w:rPr>
        <w:t>0</w:t>
      </w:r>
      <w:r w:rsidR="002D0413" w:rsidRPr="00546BB7">
        <w:rPr>
          <w:rFonts w:ascii="Symbol" w:hAnsi="Symbol"/>
          <w:i/>
          <w:lang w:eastAsia="pt-PT"/>
        </w:rPr>
        <w:t></w:t>
      </w:r>
      <w:r w:rsidR="002D0413" w:rsidRPr="00546BB7">
        <w:rPr>
          <w:i/>
          <w:lang w:eastAsia="pt-PT"/>
        </w:rPr>
        <w:t>, R</w:t>
      </w:r>
      <w:r w:rsidR="002D0413" w:rsidRPr="00546BB7">
        <w:rPr>
          <w:rFonts w:ascii="Symbol" w:hAnsi="Symbol"/>
          <w:i/>
          <w:lang w:eastAsia="pt-PT"/>
        </w:rPr>
        <w:t></w:t>
      </w:r>
      <w:r w:rsidR="002D0413" w:rsidRPr="00546BB7">
        <w:rPr>
          <w:i/>
          <w:lang w:eastAsia="pt-PT"/>
        </w:rPr>
        <w:t>=6</w:t>
      </w:r>
      <w:r w:rsidRPr="00546BB7">
        <w:rPr>
          <w:i/>
          <w:lang w:eastAsia="pt-PT"/>
        </w:rPr>
        <w:t>0</w:t>
      </w:r>
      <w:r w:rsidR="002D0413" w:rsidRPr="00546BB7">
        <w:rPr>
          <w:rFonts w:ascii="Symbol" w:hAnsi="Symbol"/>
          <w:i/>
          <w:lang w:eastAsia="pt-PT"/>
        </w:rPr>
        <w:t></w:t>
      </w:r>
      <w:r w:rsidR="002D0413" w:rsidRPr="00546BB7">
        <w:rPr>
          <w:rFonts w:ascii="Symbol" w:hAnsi="Symbol"/>
          <w:i/>
          <w:lang w:eastAsia="pt-PT"/>
        </w:rPr>
        <w:t></w:t>
      </w:r>
      <w:r w:rsidR="002D0413" w:rsidRPr="00546BB7">
        <w:rPr>
          <w:rFonts w:ascii="Symbol" w:hAnsi="Symbol"/>
          <w:i/>
          <w:lang w:eastAsia="pt-PT"/>
        </w:rPr>
        <w:t></w:t>
      </w:r>
    </w:p>
    <w:p w:rsidR="00D02470" w:rsidRPr="00546BB7" w:rsidRDefault="00373FB6" w:rsidP="00D02470">
      <w:pPr>
        <w:pStyle w:val="PargrafodaLista"/>
        <w:numPr>
          <w:ilvl w:val="0"/>
          <w:numId w:val="7"/>
        </w:numPr>
        <w:autoSpaceDE w:val="0"/>
        <w:autoSpaceDN w:val="0"/>
        <w:adjustRightInd w:val="0"/>
        <w:jc w:val="both"/>
        <w:rPr>
          <w:i/>
          <w:lang w:eastAsia="pt-PT"/>
        </w:rPr>
      </w:pPr>
      <w:r w:rsidRPr="00546BB7">
        <w:rPr>
          <w:i/>
          <w:lang w:eastAsia="pt-PT"/>
        </w:rPr>
        <w:t>Indique</w:t>
      </w:r>
      <w:r w:rsidR="00D02470" w:rsidRPr="00546BB7">
        <w:rPr>
          <w:i/>
          <w:lang w:eastAsia="pt-PT"/>
        </w:rPr>
        <w:t xml:space="preserve"> o número de nós, ramos e malhas elementares do circuito da </w:t>
      </w:r>
      <w:r w:rsidR="001D722B" w:rsidRPr="00546BB7">
        <w:rPr>
          <w:i/>
          <w:lang w:eastAsia="pt-PT"/>
        </w:rPr>
        <w:t>figura</w:t>
      </w:r>
      <w:r w:rsidR="00D02470" w:rsidRPr="00546BB7">
        <w:rPr>
          <w:i/>
          <w:lang w:eastAsia="pt-PT"/>
        </w:rPr>
        <w:t>.</w:t>
      </w:r>
    </w:p>
    <w:p w:rsidR="00546BB7" w:rsidRDefault="00546BB7" w:rsidP="00546BB7">
      <w:pPr>
        <w:pStyle w:val="PargrafodaLista"/>
        <w:autoSpaceDE w:val="0"/>
        <w:autoSpaceDN w:val="0"/>
        <w:adjustRightInd w:val="0"/>
        <w:jc w:val="both"/>
        <w:rPr>
          <w:lang w:eastAsia="pt-PT"/>
        </w:rPr>
      </w:pPr>
      <w:r>
        <w:rPr>
          <w:lang w:eastAsia="pt-PT"/>
        </w:rPr>
        <w:t xml:space="preserve">3 </w:t>
      </w:r>
      <w:proofErr w:type="gramStart"/>
      <w:r>
        <w:rPr>
          <w:lang w:eastAsia="pt-PT"/>
        </w:rPr>
        <w:t>nós</w:t>
      </w:r>
      <w:proofErr w:type="gramEnd"/>
      <w:r>
        <w:rPr>
          <w:lang w:eastAsia="pt-PT"/>
        </w:rPr>
        <w:t>, 4 ramos e 2 malhas elementares</w:t>
      </w:r>
    </w:p>
    <w:p w:rsidR="00231ED5" w:rsidRPr="00546BB7" w:rsidRDefault="00D02470" w:rsidP="00231ED5">
      <w:pPr>
        <w:pStyle w:val="PargrafodaLista"/>
        <w:numPr>
          <w:ilvl w:val="0"/>
          <w:numId w:val="7"/>
        </w:numPr>
        <w:autoSpaceDE w:val="0"/>
        <w:autoSpaceDN w:val="0"/>
        <w:adjustRightInd w:val="0"/>
        <w:ind w:left="360"/>
        <w:jc w:val="both"/>
        <w:rPr>
          <w:i/>
          <w:lang w:eastAsia="pt-PT"/>
        </w:rPr>
      </w:pPr>
      <w:r w:rsidRPr="00546BB7">
        <w:rPr>
          <w:i/>
          <w:lang w:eastAsia="pt-PT"/>
        </w:rPr>
        <w:t>Com base no princípio da sobreposição determine</w:t>
      </w:r>
      <w:r w:rsidR="00231ED5" w:rsidRPr="00546BB7">
        <w:rPr>
          <w:i/>
          <w:lang w:eastAsia="pt-PT"/>
        </w:rPr>
        <w:t xml:space="preserve"> a corrente I</w:t>
      </w:r>
      <w:r w:rsidR="001D722B" w:rsidRPr="00546BB7">
        <w:rPr>
          <w:i/>
          <w:vertAlign w:val="subscript"/>
          <w:lang w:eastAsia="pt-PT"/>
        </w:rPr>
        <w:t>2</w:t>
      </w:r>
      <w:r w:rsidR="001D722B" w:rsidRPr="00546BB7">
        <w:rPr>
          <w:i/>
          <w:lang w:eastAsia="pt-PT"/>
        </w:rPr>
        <w:t xml:space="preserve"> na resistência R</w:t>
      </w:r>
      <w:r w:rsidR="001D722B" w:rsidRPr="00546BB7">
        <w:rPr>
          <w:i/>
          <w:vertAlign w:val="subscript"/>
          <w:lang w:eastAsia="pt-PT"/>
        </w:rPr>
        <w:t>2</w:t>
      </w:r>
      <w:r w:rsidR="00231ED5" w:rsidRPr="00546BB7">
        <w:rPr>
          <w:i/>
          <w:lang w:eastAsia="pt-PT"/>
        </w:rPr>
        <w:t xml:space="preserve"> </w:t>
      </w:r>
      <w:r w:rsidR="00373FB6" w:rsidRPr="00546BB7">
        <w:rPr>
          <w:i/>
          <w:lang w:eastAsia="pt-PT"/>
        </w:rPr>
        <w:t>partindo das</w:t>
      </w:r>
      <w:r w:rsidR="00231ED5" w:rsidRPr="00546BB7">
        <w:rPr>
          <w:i/>
          <w:lang w:eastAsia="pt-PT"/>
        </w:rPr>
        <w:t xml:space="preserve"> suas</w:t>
      </w:r>
      <w:r w:rsidRPr="00546BB7">
        <w:rPr>
          <w:i/>
          <w:lang w:eastAsia="pt-PT"/>
        </w:rPr>
        <w:t xml:space="preserve"> componentes</w:t>
      </w:r>
      <w:r w:rsidR="00231ED5" w:rsidRPr="00546BB7">
        <w:rPr>
          <w:i/>
          <w:lang w:eastAsia="pt-PT"/>
        </w:rPr>
        <w:t>, (</w:t>
      </w:r>
      <w:proofErr w:type="gramStart"/>
      <w:r w:rsidR="00231ED5" w:rsidRPr="00546BB7">
        <w:rPr>
          <w:i/>
          <w:lang w:eastAsia="pt-PT"/>
        </w:rPr>
        <w:t>I</w:t>
      </w:r>
      <w:r w:rsidR="001D722B" w:rsidRPr="00546BB7">
        <w:rPr>
          <w:i/>
          <w:vertAlign w:val="subscript"/>
          <w:lang w:eastAsia="pt-PT"/>
        </w:rPr>
        <w:t>2</w:t>
      </w:r>
      <w:r w:rsidR="00231ED5" w:rsidRPr="00546BB7">
        <w:rPr>
          <w:i/>
          <w:lang w:eastAsia="pt-PT"/>
        </w:rPr>
        <w:t>)</w:t>
      </w:r>
      <w:r w:rsidR="00231ED5" w:rsidRPr="00546BB7">
        <w:rPr>
          <w:i/>
          <w:vertAlign w:val="subscript"/>
          <w:lang w:eastAsia="pt-PT"/>
        </w:rPr>
        <w:t>IG=0</w:t>
      </w:r>
      <w:proofErr w:type="gramEnd"/>
      <w:r w:rsidR="00231ED5" w:rsidRPr="00546BB7">
        <w:rPr>
          <w:i/>
          <w:lang w:eastAsia="pt-PT"/>
        </w:rPr>
        <w:t xml:space="preserve"> e (I</w:t>
      </w:r>
      <w:r w:rsidR="001D722B" w:rsidRPr="00546BB7">
        <w:rPr>
          <w:i/>
          <w:vertAlign w:val="subscript"/>
          <w:lang w:eastAsia="pt-PT"/>
        </w:rPr>
        <w:t>2</w:t>
      </w:r>
      <w:r w:rsidR="00231ED5" w:rsidRPr="00546BB7">
        <w:rPr>
          <w:i/>
          <w:lang w:eastAsia="pt-PT"/>
        </w:rPr>
        <w:t>)</w:t>
      </w:r>
      <w:r w:rsidR="00231ED5" w:rsidRPr="00546BB7">
        <w:rPr>
          <w:i/>
          <w:vertAlign w:val="subscript"/>
          <w:lang w:eastAsia="pt-PT"/>
        </w:rPr>
        <w:t>VG=0</w:t>
      </w:r>
      <w:r w:rsidR="00231ED5" w:rsidRPr="00546BB7">
        <w:rPr>
          <w:i/>
          <w:lang w:eastAsia="pt-PT"/>
        </w:rPr>
        <w:t xml:space="preserve">. </w:t>
      </w:r>
    </w:p>
    <w:p w:rsidR="00CF5A71" w:rsidRDefault="00CF5A71" w:rsidP="00231ED5">
      <w:pPr>
        <w:autoSpaceDE w:val="0"/>
        <w:autoSpaceDN w:val="0"/>
        <w:adjustRightInd w:val="0"/>
        <w:ind w:left="360"/>
        <w:jc w:val="both"/>
        <w:rPr>
          <w:lang w:eastAsia="pt-PT"/>
        </w:rPr>
      </w:pPr>
    </w:p>
    <w:p w:rsidR="00373FB6" w:rsidRDefault="00546BB7" w:rsidP="00231ED5">
      <w:pPr>
        <w:autoSpaceDE w:val="0"/>
        <w:autoSpaceDN w:val="0"/>
        <w:adjustRightInd w:val="0"/>
        <w:ind w:left="360"/>
        <w:jc w:val="both"/>
        <w:rPr>
          <w:lang w:eastAsia="pt-PT"/>
        </w:rPr>
      </w:pPr>
      <w:proofErr w:type="gramStart"/>
      <w:r w:rsidRPr="00546BB7">
        <w:rPr>
          <w:lang w:eastAsia="pt-PT"/>
        </w:rPr>
        <w:t>(I</w:t>
      </w:r>
      <w:r w:rsidRPr="00546BB7">
        <w:rPr>
          <w:vertAlign w:val="subscript"/>
          <w:lang w:eastAsia="pt-PT"/>
        </w:rPr>
        <w:t>2</w:t>
      </w:r>
      <w:r w:rsidRPr="00546BB7">
        <w:rPr>
          <w:lang w:eastAsia="pt-PT"/>
        </w:rPr>
        <w:t>)</w:t>
      </w:r>
      <w:r w:rsidRPr="00546BB7">
        <w:rPr>
          <w:vertAlign w:val="subscript"/>
          <w:lang w:eastAsia="pt-PT"/>
        </w:rPr>
        <w:t>IG=0</w:t>
      </w:r>
      <w:r w:rsidRPr="00546BB7">
        <w:rPr>
          <w:lang w:eastAsia="pt-PT"/>
        </w:rPr>
        <w:t>=</w:t>
      </w:r>
      <w:r>
        <w:rPr>
          <w:lang w:eastAsia="pt-PT"/>
        </w:rPr>
        <w:t>0</w:t>
      </w:r>
      <w:proofErr w:type="gramEnd"/>
      <w:r>
        <w:rPr>
          <w:lang w:eastAsia="pt-PT"/>
        </w:rPr>
        <w:t xml:space="preserve">,1A,  </w:t>
      </w:r>
      <w:r w:rsidRPr="00546BB7">
        <w:rPr>
          <w:lang w:eastAsia="pt-PT"/>
        </w:rPr>
        <w:t>(I</w:t>
      </w:r>
      <w:r w:rsidRPr="00546BB7">
        <w:rPr>
          <w:vertAlign w:val="subscript"/>
          <w:lang w:eastAsia="pt-PT"/>
        </w:rPr>
        <w:t>2</w:t>
      </w:r>
      <w:r w:rsidRPr="00546BB7">
        <w:rPr>
          <w:lang w:eastAsia="pt-PT"/>
        </w:rPr>
        <w:t>)</w:t>
      </w:r>
      <w:r w:rsidRPr="00546BB7">
        <w:rPr>
          <w:vertAlign w:val="subscript"/>
          <w:lang w:eastAsia="pt-PT"/>
        </w:rPr>
        <w:t>VG=0</w:t>
      </w:r>
      <w:r w:rsidRPr="00546BB7">
        <w:rPr>
          <w:lang w:eastAsia="pt-PT"/>
        </w:rPr>
        <w:t>=</w:t>
      </w:r>
      <w:r>
        <w:rPr>
          <w:lang w:eastAsia="pt-PT"/>
        </w:rPr>
        <w:t>1</w:t>
      </w:r>
      <w:r w:rsidR="00993F13">
        <w:rPr>
          <w:lang w:eastAsia="pt-PT"/>
        </w:rPr>
        <w:t>A, I2=1,1A.</w:t>
      </w:r>
    </w:p>
    <w:p w:rsidR="00993F13" w:rsidRPr="00546BB7" w:rsidRDefault="00993F13" w:rsidP="00231ED5">
      <w:pPr>
        <w:autoSpaceDE w:val="0"/>
        <w:autoSpaceDN w:val="0"/>
        <w:adjustRightInd w:val="0"/>
        <w:ind w:left="360"/>
        <w:jc w:val="both"/>
        <w:rPr>
          <w:lang w:eastAsia="pt-PT"/>
        </w:rPr>
      </w:pPr>
    </w:p>
    <w:p w:rsidR="00CF5A71" w:rsidRPr="00993F13" w:rsidRDefault="000233F5" w:rsidP="00231ED5">
      <w:pPr>
        <w:autoSpaceDE w:val="0"/>
        <w:autoSpaceDN w:val="0"/>
        <w:adjustRightInd w:val="0"/>
        <w:jc w:val="both"/>
        <w:rPr>
          <w:i/>
          <w:lang w:eastAsia="pt-PT"/>
        </w:rPr>
      </w:pPr>
      <w:r w:rsidRPr="000233F5">
        <w:rPr>
          <w:rFonts w:ascii="Symbol" w:hAnsi="Symbol"/>
          <w:bCs/>
          <w:i/>
          <w:noProof/>
          <w:lang w:val="en-US"/>
        </w:rPr>
        <w:pict>
          <v:group id="_x0000_s3052" style="position:absolute;left:0;text-align:left;margin-left:190pt;margin-top:3.7pt;width:277.4pt;height:120.2pt;z-index:-250660352" coordorigin="5501,11612" coordsize="5548,2404" wrapcoords="817 1215 876 7695 -58 8505 -58 9315 876 9855 701 18090 409 18765 876 21330 934 21330 1168 21330 1343 20655 20082 19710 20257 18495 15178 18495 15762 16335 16229 15795 16112 15390 15120 14175 17397 14175 20199 12960 20141 11880 11909 9855 14069 9855 20257 8235 20316 7290 14536 5535 14886 5535 17805 3645 20257 3375 20082 2160 11792 1215 817 1215">
            <v:shape id="_x0000_s2980" type="#_x0000_t32" style="position:absolute;left:6044;top:11873;width:542;height:0" o:connectortype="straight" o:regroupid="26">
              <v:stroke endarrow="block"/>
            </v:shape>
            <v:shapetype id="_x0000_t202" coordsize="21600,21600" o:spt="202" path="m,l,21600r21600,l21600,xe">
              <v:stroke joinstyle="miter"/>
              <v:path gradientshapeok="t" o:connecttype="rect"/>
            </v:shapetype>
            <v:shape id="_x0000_s2302" type="#_x0000_t202" style="position:absolute;left:6003;top:12789;width:308;height:246" o:regroupid="26" filled="f" stroked="f">
              <v:textbox style="mso-next-textbox:#_x0000_s2302" inset="0,0,0,0">
                <w:txbxContent>
                  <w:p w:rsidR="00231ED5" w:rsidRPr="0090701C" w:rsidRDefault="00231ED5" w:rsidP="00231ED5">
                    <w:proofErr w:type="gramStart"/>
                    <w:r>
                      <w:t>V</w:t>
                    </w:r>
                    <w:r>
                      <w:rPr>
                        <w:vertAlign w:val="subscript"/>
                      </w:rPr>
                      <w:t>G</w:t>
                    </w:r>
                    <w:proofErr w:type="gramEnd"/>
                  </w:p>
                </w:txbxContent>
              </v:textbox>
            </v:shape>
            <v:shape id="_x0000_s2303" type="#_x0000_t202" style="position:absolute;left:6044;top:13770;width:309;height:246" o:regroupid="26" filled="f" stroked="f">
              <v:textbox inset="0,0,0,0">
                <w:txbxContent>
                  <w:p w:rsidR="00231ED5" w:rsidRPr="0090701C" w:rsidRDefault="00231ED5" w:rsidP="00231ED5">
                    <w:r>
                      <w:t>0</w:t>
                    </w:r>
                  </w:p>
                </w:txbxContent>
              </v:textbox>
            </v:shape>
            <v:shape id="_x0000_s2304" style="position:absolute;left:6673;top:12117;width:143;height:287;rotation:-180" coordsize="214,862" o:regroupid="26" path="m106,l214,88,,173r214,86l,346r214,86l,518r214,85l,689r214,87l106,862e" filled="f" strokeweight="1.25pt">
              <v:path arrowok="t"/>
              <o:lock v:ext="edit" aspectratio="t"/>
            </v:shape>
            <v:shape id="_x0000_s2305" style="position:absolute;left:6673;top:12842;width:143;height:287;rotation:-180" coordsize="214,862" o:regroupid="26" path="m106,l214,88,,173r214,86l,346r214,86l,518r214,85l,689r214,87l106,862e" filled="f" strokeweight="1.25pt">
              <v:path arrowok="t"/>
              <o:lock v:ext="edit" aspectratio="t"/>
            </v:shape>
            <v:shape id="_x0000_s2306" style="position:absolute;left:8471;top:12842;width:143;height:288;rotation:-180" coordsize="214,862" o:regroupid="26" path="m106,l214,88,,173r214,86l,346r214,86l,518r214,85l,689r214,87l106,862e" filled="f" strokeweight="1.25pt">
              <v:path arrowok="t"/>
              <o:lock v:ext="edit" aspectratio="t"/>
            </v:shape>
            <v:shape id="_x0000_s2307" style="position:absolute;left:8471;top:12110;width:143;height:286;rotation:-180" coordsize="214,862" o:regroupid="26" path="m106,l214,88,,173r214,86l,346r214,86l,518r214,85l,689r214,87l106,862e" filled="f" strokeweight="1.25pt">
              <v:path arrowok="t"/>
              <o:lock v:ext="edit" aspectratio="t"/>
            </v:shape>
            <v:shape id="_x0000_s2308" type="#_x0000_t32" style="position:absolute;left:8536;top:12395;width:0;height:447;flip:y" o:connectortype="straight" o:regroupid="26" strokeweight="1.5pt"/>
            <v:shape id="_x0000_s2309" type="#_x0000_t32" style="position:absolute;left:6727;top:12395;width:0;height:447;flip:y" o:connectortype="straight" o:regroupid="26" strokeweight="1.5pt"/>
            <v:shape id="_x0000_s2310" type="#_x0000_t32" style="position:absolute;left:6732;top:13119;width:0;height:431" o:connectortype="straight" o:regroupid="26" strokeweight="1.5pt"/>
            <v:shape id="_x0000_s2311" type="#_x0000_t32" style="position:absolute;left:6732;top:11767;width:1;height:349;flip:y" o:connectortype="straight" o:regroupid="26" strokeweight="1.5pt"/>
            <v:shape id="_x0000_s2312" type="#_x0000_t32" style="position:absolute;left:8524;top:11761;width:1;height:337;flip:y" o:connectortype="straight" o:regroupid="26" strokeweight="1.5pt"/>
            <v:shape id="_x0000_s2313" style="position:absolute;left:6725;top:13109;width:1800;height:433;flip:y" coordsize="3540,1122" o:regroupid="26" path="m3540,1122l3540,,,e" filled="f" strokeweight="1.5pt">
              <v:stroke endarrowwidth="narrow" endarrowlength="short"/>
              <v:path arrowok="t"/>
            </v:shape>
            <v:shape id="_x0000_s2314" type="#_x0000_t202" style="position:absolute;left:6855;top:12165;width:386;height:239" o:regroupid="26" filled="f" stroked="f">
              <v:textbox inset="0,0,0,0">
                <w:txbxContent>
                  <w:p w:rsidR="00231ED5" w:rsidRPr="0090701C" w:rsidRDefault="00231ED5" w:rsidP="00231ED5">
                    <w:r>
                      <w:t xml:space="preserve">R1 </w:t>
                    </w:r>
                  </w:p>
                </w:txbxContent>
              </v:textbox>
            </v:shape>
            <v:shape id="_x0000_s2315" type="#_x0000_t202" style="position:absolute;left:6855;top:12905;width:386;height:231" o:regroupid="26" filled="f" stroked="f">
              <v:textbox inset="0,0,0,0">
                <w:txbxContent>
                  <w:p w:rsidR="00231ED5" w:rsidRPr="0090701C" w:rsidRDefault="00231ED5" w:rsidP="00231ED5">
                    <w:r>
                      <w:t xml:space="preserve">R2 </w:t>
                    </w:r>
                  </w:p>
                </w:txbxContent>
              </v:textbox>
            </v:shape>
            <v:shape id="_x0000_s2316" type="#_x0000_t202" style="position:absolute;left:8676;top:12205;width:383;height:239" o:regroupid="26" filled="f" stroked="f">
              <v:textbox inset="0,0,0,0">
                <w:txbxContent>
                  <w:p w:rsidR="00231ED5" w:rsidRPr="0090701C" w:rsidRDefault="00231ED5" w:rsidP="00231ED5">
                    <w:r>
                      <w:t xml:space="preserve">R3 </w:t>
                    </w:r>
                  </w:p>
                </w:txbxContent>
              </v:textbox>
            </v:shape>
            <v:shape id="_x0000_s2317" type="#_x0000_t202" style="position:absolute;left:8680;top:12968;width:294;height:328" o:regroupid="26" filled="f" stroked="f">
              <v:textbox inset="0,0,0,0">
                <w:txbxContent>
                  <w:p w:rsidR="00231ED5" w:rsidRPr="0090701C" w:rsidRDefault="00231ED5" w:rsidP="00231ED5">
                    <w:r>
                      <w:t xml:space="preserve">R4 </w:t>
                    </w:r>
                  </w:p>
                </w:txbxContent>
              </v:textbox>
            </v:shape>
            <v:shape id="_x0000_s2318" type="#_x0000_t32" style="position:absolute;left:8090;top:12610;width:428;height:0;flip:x" o:connectortype="straight" o:regroupid="26" strokeweight="1.5pt">
              <v:stroke endarrow="oval" endarrowwidth="narrow" endarrowlength="short"/>
            </v:shape>
            <v:shape id="_x0000_s2319" type="#_x0000_t32" style="position:absolute;left:6733;top:12590;width:534;height:0" o:connectortype="straight" o:regroupid="26" strokeweight="1.5pt">
              <v:stroke endarrow="oval" endarrowwidth="narrow" endarrowlength="short"/>
            </v:shape>
            <v:shape id="_x0000_s2320" type="#_x0000_t32" style="position:absolute;left:5745;top:11761;width:2775;height:0;flip:x" o:connectortype="straight" o:regroupid="26" strokeweight="1.5pt">
              <v:stroke endarrowwidth="narrow" endarrowlength="short"/>
            </v:shape>
            <v:shape id="_x0000_s2321" type="#_x0000_t202" style="position:absolute;left:7245;top:12688;width:366;height:217" o:regroupid="26" filled="f" stroked="f">
              <v:textbox style="mso-next-textbox:#_x0000_s2321" inset="0,0,0,0">
                <w:txbxContent>
                  <w:p w:rsidR="00231ED5" w:rsidRPr="0090701C" w:rsidRDefault="00231ED5" w:rsidP="00231ED5">
                    <w:r>
                      <w:t>A</w:t>
                    </w:r>
                  </w:p>
                </w:txbxContent>
              </v:textbox>
            </v:shape>
            <v:shape id="_x0000_s2322" type="#_x0000_t202" style="position:absolute;left:7983;top:12672;width:237;height:266" o:regroupid="26" filled="f" stroked="f">
              <v:textbox style="mso-next-textbox:#_x0000_s2322" inset="0,0,0,0">
                <w:txbxContent>
                  <w:p w:rsidR="00231ED5" w:rsidRPr="0090701C" w:rsidRDefault="00231ED5" w:rsidP="00231ED5">
                    <w:r>
                      <w:t>B</w:t>
                    </w:r>
                  </w:p>
                </w:txbxContent>
              </v:textbox>
            </v:shape>
            <v:shape id="_x0000_s2323" type="#_x0000_t202" style="position:absolute;left:5668;top:12281;width:268;height:346" o:regroupid="26" filled="f" stroked="f">
              <v:textbox style="mso-next-textbox:#_x0000_s2323">
                <w:txbxContent>
                  <w:p w:rsidR="00231ED5" w:rsidRPr="00320528" w:rsidRDefault="00231ED5" w:rsidP="00231ED5">
                    <w:pPr>
                      <w:rPr>
                        <w:sz w:val="28"/>
                        <w:szCs w:val="28"/>
                      </w:rPr>
                    </w:pPr>
                    <w:r w:rsidRPr="00320528">
                      <w:rPr>
                        <w:sz w:val="28"/>
                        <w:szCs w:val="28"/>
                      </w:rPr>
                      <w:t>+</w:t>
                    </w:r>
                  </w:p>
                </w:txbxContent>
              </v:textbox>
            </v:shape>
            <v:shape id="_x0000_s2324" type="#_x0000_t202" style="position:absolute;left:5722;top:12627;width:268;height:346" o:regroupid="26" filled="f" stroked="f">
              <v:textbox style="mso-next-textbox:#_x0000_s2324">
                <w:txbxContent>
                  <w:p w:rsidR="00231ED5" w:rsidRPr="00320528" w:rsidRDefault="00231ED5" w:rsidP="00231ED5">
                    <w:pPr>
                      <w:rPr>
                        <w:sz w:val="28"/>
                        <w:szCs w:val="28"/>
                      </w:rPr>
                    </w:pPr>
                    <w:r>
                      <w:rPr>
                        <w:sz w:val="28"/>
                        <w:szCs w:val="28"/>
                      </w:rPr>
                      <w:t>-</w:t>
                    </w:r>
                  </w:p>
                </w:txbxContent>
              </v:textbox>
            </v:shape>
            <v:shape id="_x0000_s2325" type="#_x0000_t32" style="position:absolute;left:5501;top:12589;width:605;height:0" o:connectortype="straight" o:regroupid="26"/>
            <v:shape id="_x0000_s2326" type="#_x0000_t32" style="position:absolute;left:5586;top:12662;width:340;height:0;rotation:180" o:connectortype="straight" o:regroupid="26" strokeweight="1.5pt"/>
            <v:shape id="_x0000_s2327" type="#_x0000_t32" style="position:absolute;left:5675;top:13647;width:173;height:0;rotation:90;flip:y" o:connectortype="straight" o:regroupid="26" strokeweight="1.5pt">
              <v:stroke endarrow="oval"/>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2328" type="#_x0000_t5" style="position:absolute;left:5629;top:13710;width:292;height:259;flip:x y" o:regroupid="26" strokeweight="1.5pt"/>
            <v:shape id="_x0000_s2337" type="#_x0000_t32" style="position:absolute;left:5356;top:12181;width:819;height:0;rotation:90" o:connectortype="straight" o:regroupid="26" strokeweight="1.5pt"/>
            <v:shape id="_x0000_s2338" type="#_x0000_t32" style="position:absolute;left:5333;top:13110;width:865;height:0;rotation:90" o:connectortype="straight" o:regroupid="26" strokeweight="1.5pt"/>
            <v:shape id="_x0000_s2976" type="#_x0000_t32" style="position:absolute;left:5762;top:13542;width:960;height:0;flip:x" o:connectortype="straight" o:regroupid="26" strokeweight="1.5pt">
              <v:stroke endarrowwidth="narrow" endarrowlength="short"/>
            </v:shape>
            <v:shape id="_x0000_s3042" type="#_x0000_t202" style="position:absolute;left:6229;top:11918;width:308;height:247" o:regroupid="26" filled="f" stroked="f">
              <v:textbox style="mso-next-textbox:#_x0000_s3042" inset="0,0,0,0">
                <w:txbxContent>
                  <w:p w:rsidR="00CF5A71" w:rsidRPr="0090701C" w:rsidRDefault="00CF5A71" w:rsidP="00CF5A71">
                    <w:r>
                      <w:t>I</w:t>
                    </w:r>
                    <w:r>
                      <w:rPr>
                        <w:vertAlign w:val="subscript"/>
                      </w:rPr>
                      <w:t>G</w:t>
                    </w:r>
                  </w:p>
                </w:txbxContent>
              </v:textbox>
            </v:shape>
            <v:shape id="_x0000_s2257" style="position:absolute;left:9203;top:11934;width:436;height:173" coordsize="420,420" o:regroupid="26" path="m,420l,,420,e" filled="f" strokeweight="1.5pt">
              <v:path arrowok="t"/>
            </v:shape>
            <v:shape id="_x0000_s2258" style="position:absolute;left:9794;top:11664;width:166;height:555;rotation:-90" coordsize="214,862" o:regroupid="26" path="m106,l214,88,,173r214,86l,346r214,86l,518r214,85l,689r214,87l106,862e" filled="f" strokeweight="1.25pt">
              <v:path arrowok="t"/>
              <o:lock v:ext="edit" aspectratio="t"/>
            </v:shape>
            <v:group id="_x0000_s2259" style="position:absolute;left:9297;top:11979;width:327;height:587" coordorigin="3260,5911" coordsize="340,770" o:regroupid="26">
              <v:shape id="_x0000_s2260" type="#_x0000_t202" style="position:absolute;left:3260;top:5911;width:313;height:455" filled="f" stroked="f">
                <v:textbox style="mso-next-textbox:#_x0000_s2260">
                  <w:txbxContent>
                    <w:p w:rsidR="00231ED5" w:rsidRPr="00320528" w:rsidRDefault="00231ED5" w:rsidP="00231ED5">
                      <w:pPr>
                        <w:rPr>
                          <w:sz w:val="28"/>
                          <w:szCs w:val="28"/>
                        </w:rPr>
                      </w:pPr>
                      <w:r w:rsidRPr="00320528">
                        <w:rPr>
                          <w:sz w:val="28"/>
                          <w:szCs w:val="28"/>
                        </w:rPr>
                        <w:t>+</w:t>
                      </w:r>
                    </w:p>
                  </w:txbxContent>
                </v:textbox>
              </v:shape>
              <v:shape id="_x0000_s2261" type="#_x0000_t202" style="position:absolute;left:3287;top:6226;width:313;height:455" filled="f" stroked="f">
                <v:textbox style="mso-next-textbox:#_x0000_s2261">
                  <w:txbxContent>
                    <w:p w:rsidR="00231ED5" w:rsidRPr="00320528" w:rsidRDefault="00231ED5" w:rsidP="00231ED5">
                      <w:pPr>
                        <w:rPr>
                          <w:sz w:val="28"/>
                          <w:szCs w:val="28"/>
                        </w:rPr>
                      </w:pPr>
                      <w:r>
                        <w:rPr>
                          <w:sz w:val="28"/>
                          <w:szCs w:val="28"/>
                        </w:rPr>
                        <w:t>-</w:t>
                      </w:r>
                    </w:p>
                  </w:txbxContent>
                </v:textbox>
              </v:shape>
            </v:group>
            <v:shape id="_x0000_s2262" type="#_x0000_t202" style="position:absolute;left:9607;top:12036;width:907;height:290" o:regroupid="26" filled="f" stroked="f">
              <v:textbox inset="0,0,0,0">
                <w:txbxContent>
                  <w:p w:rsidR="00231ED5" w:rsidRPr="0090701C" w:rsidRDefault="00231ED5" w:rsidP="00231ED5">
                    <w:proofErr w:type="spellStart"/>
                    <w:r>
                      <w:t>V</w:t>
                    </w:r>
                    <w:r>
                      <w:rPr>
                        <w:vertAlign w:val="subscript"/>
                      </w:rPr>
                      <w:t>Th</w:t>
                    </w:r>
                    <w:proofErr w:type="spellEnd"/>
                    <w:r w:rsidRPr="00FB77AC">
                      <w:t>=</w:t>
                    </w:r>
                  </w:p>
                </w:txbxContent>
              </v:textbox>
            </v:shape>
            <v:group id="_x0000_s2263" style="position:absolute;left:8857;top:12088;width:678;height:81" coordorigin="6240,3375" coordsize="705,105" o:regroupid="26">
              <v:shape id="_x0000_s2264" type="#_x0000_t32" style="position:absolute;left:6240;top:3375;width:705;height:0" o:connectortype="straight"/>
              <v:shape id="_x0000_s2265" type="#_x0000_t32" style="position:absolute;left:6405;top:3480;width:397;height:0" o:connectortype="straight" strokeweight="1.5pt"/>
            </v:group>
            <v:shape id="_x0000_s2266" type="#_x0000_t32" style="position:absolute;left:10154;top:11934;width:463;height:0" o:connectortype="straight" o:regroupid="26" strokeweight="1.5pt">
              <v:stroke endarrow="oval"/>
            </v:shape>
            <v:shape id="_x0000_s2267" type="#_x0000_t202" style="position:absolute;left:9535;top:11612;width:837;height:247" o:regroupid="26" filled="f" stroked="f">
              <v:textbox inset="0,0,0,0">
                <w:txbxContent>
                  <w:p w:rsidR="00231ED5" w:rsidRPr="0090701C" w:rsidRDefault="00231ED5" w:rsidP="00231ED5">
                    <w:proofErr w:type="spellStart"/>
                    <w:r>
                      <w:t>R</w:t>
                    </w:r>
                    <w:r>
                      <w:rPr>
                        <w:vertAlign w:val="subscript"/>
                      </w:rPr>
                      <w:t>Th</w:t>
                    </w:r>
                    <w:proofErr w:type="spellEnd"/>
                    <w:r w:rsidRPr="00FB77AC">
                      <w:t>=</w:t>
                    </w:r>
                  </w:p>
                </w:txbxContent>
              </v:textbox>
            </v:shape>
            <v:shape id="_x0000_s2268" style="position:absolute;left:9203;top:12185;width:1418;height:302;flip:y" coordsize="420,420" o:regroupid="26" path="m,420l,,420,e" filled="f" strokeweight="1.5pt">
              <v:stroke endarrow="oval"/>
              <v:path arrowok="t"/>
            </v:shape>
            <v:shape id="_x0000_s2329" type="#_x0000_t202" style="position:absolute;left:10702;top:11874;width:347;height:311" o:regroupid="26" filled="f" stroked="f">
              <v:textbox inset="0,0,0,0">
                <w:txbxContent>
                  <w:p w:rsidR="00231ED5" w:rsidRPr="0090701C" w:rsidRDefault="00231ED5" w:rsidP="00231ED5">
                    <w:r>
                      <w:t>A</w:t>
                    </w:r>
                  </w:p>
                </w:txbxContent>
              </v:textbox>
            </v:shape>
            <v:shape id="_x0000_s2330" type="#_x0000_t202" style="position:absolute;left:10702;top:12304;width:347;height:247" o:regroupid="26" filled="f" stroked="f">
              <v:textbox inset="0,0,0,0">
                <w:txbxContent>
                  <w:p w:rsidR="00231ED5" w:rsidRPr="0090701C" w:rsidRDefault="00231ED5" w:rsidP="00231ED5">
                    <w:r>
                      <w:t>0</w:t>
                    </w:r>
                  </w:p>
                </w:txbxContent>
              </v:textbox>
            </v:shape>
            <v:shape id="_x0000_s2281" style="position:absolute;left:9353;top:13011;width:360;height:346" coordsize="420,420" o:regroupid="26" path="m,420l,,420,e" filled="f" strokeweight="1.5pt">
              <v:path arrowok="t"/>
            </v:shape>
            <v:shape id="_x0000_s2282" style="position:absolute;left:9871;top:12770;width:166;height:496;rotation:-90" coordsize="214,862" o:regroupid="26" path="m106,l214,88,,173r214,86l,346r214,86l,518r214,85l,689r214,87l106,862e" filled="f" strokeweight="1.25pt">
              <v:path arrowok="t"/>
              <o:lock v:ext="edit" aspectratio="t"/>
            </v:shape>
            <v:group id="_x0000_s2283" style="position:absolute;left:9435;top:13056;width:292;height:586" coordorigin="3260,5911" coordsize="340,770" o:regroupid="26">
              <v:shape id="_x0000_s2284" type="#_x0000_t202" style="position:absolute;left:3260;top:5911;width:313;height:455" filled="f" stroked="f">
                <v:textbox style="mso-next-textbox:#_x0000_s2284">
                  <w:txbxContent>
                    <w:p w:rsidR="00231ED5" w:rsidRPr="00320528" w:rsidRDefault="00231ED5" w:rsidP="00231ED5">
                      <w:pPr>
                        <w:rPr>
                          <w:sz w:val="28"/>
                          <w:szCs w:val="28"/>
                        </w:rPr>
                      </w:pPr>
                      <w:r w:rsidRPr="00320528">
                        <w:rPr>
                          <w:sz w:val="28"/>
                          <w:szCs w:val="28"/>
                        </w:rPr>
                        <w:t>+</w:t>
                      </w:r>
                    </w:p>
                  </w:txbxContent>
                </v:textbox>
              </v:shape>
              <v:shape id="_x0000_s2285" type="#_x0000_t202" style="position:absolute;left:3287;top:6226;width:313;height:455" filled="f" stroked="f">
                <v:textbox style="mso-next-textbox:#_x0000_s2285">
                  <w:txbxContent>
                    <w:p w:rsidR="00231ED5" w:rsidRPr="00320528" w:rsidRDefault="00231ED5" w:rsidP="00231ED5">
                      <w:pPr>
                        <w:rPr>
                          <w:sz w:val="28"/>
                          <w:szCs w:val="28"/>
                        </w:rPr>
                      </w:pPr>
                      <w:r>
                        <w:rPr>
                          <w:sz w:val="28"/>
                          <w:szCs w:val="28"/>
                        </w:rPr>
                        <w:t>-</w:t>
                      </w:r>
                    </w:p>
                  </w:txbxContent>
                </v:textbox>
              </v:shape>
            </v:group>
            <v:shape id="_x0000_s2286" type="#_x0000_t202" style="position:absolute;left:9713;top:13297;width:763;height:246" o:regroupid="26" filled="f" stroked="f">
              <v:textbox style="mso-next-textbox:#_x0000_s2286" inset="0,0,0,0">
                <w:txbxContent>
                  <w:p w:rsidR="00231ED5" w:rsidRPr="0090701C" w:rsidRDefault="00231ED5" w:rsidP="00231ED5">
                    <w:proofErr w:type="spellStart"/>
                    <w:r>
                      <w:t>V</w:t>
                    </w:r>
                    <w:r>
                      <w:rPr>
                        <w:vertAlign w:val="subscript"/>
                      </w:rPr>
                      <w:t>Th</w:t>
                    </w:r>
                    <w:proofErr w:type="spellEnd"/>
                    <w:r w:rsidRPr="00FB77AC">
                      <w:t>=</w:t>
                    </w:r>
                  </w:p>
                </w:txbxContent>
              </v:textbox>
            </v:shape>
            <v:group id="_x0000_s2287" style="position:absolute;left:9043;top:13348;width:605;height:80" coordorigin="6240,3375" coordsize="705,105" o:regroupid="26">
              <v:shape id="_x0000_s2288" type="#_x0000_t32" style="position:absolute;left:6240;top:3375;width:705;height:0" o:connectortype="straight"/>
              <v:shape id="_x0000_s2289" type="#_x0000_t32" style="position:absolute;left:6405;top:3480;width:397;height:0" o:connectortype="straight" strokeweight="1.5pt"/>
            </v:group>
            <v:shape id="_x0000_s2290" type="#_x0000_t32" style="position:absolute;left:10202;top:13011;width:412;height:0" o:connectortype="straight" o:regroupid="26" strokeweight="1.5pt">
              <v:stroke endarrow="oval"/>
            </v:shape>
            <v:shape id="_x0000_s2291" type="#_x0000_t202" style="position:absolute;left:9705;top:12688;width:771;height:247" o:regroupid="26" filled="f" stroked="f">
              <v:textbox style="mso-next-textbox:#_x0000_s2291" inset="0,0,0,0">
                <w:txbxContent>
                  <w:p w:rsidR="00231ED5" w:rsidRPr="0090701C" w:rsidRDefault="00231ED5" w:rsidP="00231ED5">
                    <w:proofErr w:type="spellStart"/>
                    <w:r>
                      <w:t>R</w:t>
                    </w:r>
                    <w:r>
                      <w:rPr>
                        <w:vertAlign w:val="subscript"/>
                      </w:rPr>
                      <w:t>Th</w:t>
                    </w:r>
                    <w:proofErr w:type="spellEnd"/>
                    <w:r w:rsidRPr="00FB77AC">
                      <w:t xml:space="preserve"> =</w:t>
                    </w:r>
                  </w:p>
                </w:txbxContent>
              </v:textbox>
            </v:shape>
            <v:shape id="_x0000_s2292" style="position:absolute;left:9353;top:13445;width:1265;height:302;flip:y" coordsize="420,420" o:regroupid="26" path="m,420l,,420,e" filled="f" strokeweight="1.5pt">
              <v:stroke endarrow="oval"/>
              <v:path arrowok="t"/>
            </v:shape>
            <v:shape id="_x0000_s2333" type="#_x0000_t202" style="position:absolute;left:10618;top:12774;width:320;height:282" o:regroupid="26" filled="f" stroked="f">
              <v:textbox style="mso-next-textbox:#_x0000_s2333" inset="0,0,0,0">
                <w:txbxContent>
                  <w:p w:rsidR="00231ED5" w:rsidRPr="0090701C" w:rsidRDefault="00231ED5" w:rsidP="00231ED5">
                    <w:r>
                      <w:t>A</w:t>
                    </w:r>
                  </w:p>
                </w:txbxContent>
              </v:textbox>
            </v:shape>
            <v:shape id="_x0000_s2334" type="#_x0000_t202" style="position:absolute;left:10689;top:13555;width:360;height:414" o:regroupid="26" filled="f" stroked="f">
              <v:textbox style="mso-next-textbox:#_x0000_s2334" inset="0,0,0,0">
                <w:txbxContent>
                  <w:p w:rsidR="00231ED5" w:rsidRPr="0090701C" w:rsidRDefault="00231ED5" w:rsidP="00231ED5">
                    <w:r>
                      <w:t>B</w:t>
                    </w:r>
                  </w:p>
                </w:txbxContent>
              </v:textbox>
            </v:shape>
            <w10:wrap type="tight"/>
          </v:group>
        </w:pict>
      </w:r>
      <w:proofErr w:type="gramStart"/>
      <w:r w:rsidR="00231ED5" w:rsidRPr="00993F13">
        <w:rPr>
          <w:b/>
          <w:i/>
          <w:lang w:eastAsia="pt-PT"/>
        </w:rPr>
        <w:t>III–</w:t>
      </w:r>
      <w:proofErr w:type="gramEnd"/>
      <w:r w:rsidR="00231ED5" w:rsidRPr="00993F13">
        <w:rPr>
          <w:b/>
          <w:i/>
          <w:lang w:eastAsia="pt-PT"/>
        </w:rPr>
        <w:t xml:space="preserve"> </w:t>
      </w:r>
      <w:r w:rsidR="00231ED5" w:rsidRPr="00993F13">
        <w:rPr>
          <w:i/>
          <w:lang w:eastAsia="pt-PT"/>
        </w:rPr>
        <w:t xml:space="preserve">Considere a figura </w:t>
      </w:r>
      <w:r w:rsidR="002D19C3" w:rsidRPr="00993F13">
        <w:rPr>
          <w:i/>
          <w:lang w:eastAsia="pt-PT"/>
        </w:rPr>
        <w:t>ao lado</w:t>
      </w:r>
      <w:r w:rsidR="00231ED5" w:rsidRPr="00993F13">
        <w:rPr>
          <w:i/>
          <w:lang w:eastAsia="pt-PT"/>
        </w:rPr>
        <w:t xml:space="preserve"> onde a ponte de resistências é alimentada pela bateria VG=8V. </w:t>
      </w:r>
    </w:p>
    <w:p w:rsidR="00231ED5" w:rsidRPr="00993F13" w:rsidRDefault="00CF5A71" w:rsidP="00231ED5">
      <w:pPr>
        <w:autoSpaceDE w:val="0"/>
        <w:autoSpaceDN w:val="0"/>
        <w:adjustRightInd w:val="0"/>
        <w:jc w:val="both"/>
        <w:rPr>
          <w:rFonts w:ascii="Symbol" w:hAnsi="Symbol"/>
          <w:bCs/>
          <w:i/>
        </w:rPr>
      </w:pPr>
      <w:r w:rsidRPr="00993F13">
        <w:rPr>
          <w:i/>
          <w:lang w:eastAsia="pt-PT"/>
        </w:rPr>
        <w:t>a)</w:t>
      </w:r>
      <w:r w:rsidR="00231ED5" w:rsidRPr="00993F13">
        <w:rPr>
          <w:i/>
          <w:lang w:eastAsia="pt-PT"/>
        </w:rPr>
        <w:t xml:space="preserve">Determine os parâmetros (com o sinal adequado) dos circuitos </w:t>
      </w:r>
      <w:r w:rsidR="008B48E7" w:rsidRPr="00993F13">
        <w:rPr>
          <w:i/>
          <w:lang w:eastAsia="pt-PT"/>
        </w:rPr>
        <w:t xml:space="preserve">equivalentes </w:t>
      </w:r>
      <w:r w:rsidR="00373FB6" w:rsidRPr="00993F13">
        <w:rPr>
          <w:i/>
          <w:lang w:eastAsia="pt-PT"/>
        </w:rPr>
        <w:t xml:space="preserve">de </w:t>
      </w:r>
      <w:proofErr w:type="spellStart"/>
      <w:r w:rsidR="00373FB6" w:rsidRPr="00993F13">
        <w:rPr>
          <w:i/>
          <w:lang w:eastAsia="pt-PT"/>
        </w:rPr>
        <w:t>Thévenin</w:t>
      </w:r>
      <w:proofErr w:type="spellEnd"/>
      <w:r w:rsidR="00373FB6" w:rsidRPr="00993F13">
        <w:rPr>
          <w:i/>
          <w:lang w:eastAsia="pt-PT"/>
        </w:rPr>
        <w:t xml:space="preserve"> </w:t>
      </w:r>
      <w:r w:rsidR="00231ED5" w:rsidRPr="00993F13">
        <w:rPr>
          <w:i/>
          <w:lang w:eastAsia="pt-PT"/>
        </w:rPr>
        <w:t xml:space="preserve">que se indicam. </w:t>
      </w:r>
      <w:r w:rsidR="00231ED5" w:rsidRPr="00993F13">
        <w:rPr>
          <w:bCs/>
          <w:i/>
        </w:rPr>
        <w:t>R1=</w:t>
      </w:r>
      <w:r w:rsidR="001A61DA" w:rsidRPr="00993F13">
        <w:rPr>
          <w:bCs/>
          <w:i/>
        </w:rPr>
        <w:t>12</w:t>
      </w:r>
      <w:r w:rsidR="00231ED5" w:rsidRPr="00993F13">
        <w:rPr>
          <w:bCs/>
          <w:i/>
        </w:rPr>
        <w:t>k</w:t>
      </w:r>
      <w:r w:rsidR="00231ED5" w:rsidRPr="00993F13">
        <w:rPr>
          <w:rFonts w:ascii="Symbol" w:hAnsi="Symbol"/>
          <w:bCs/>
          <w:i/>
        </w:rPr>
        <w:t></w:t>
      </w:r>
      <w:r w:rsidR="00231ED5" w:rsidRPr="00993F13">
        <w:rPr>
          <w:bCs/>
          <w:i/>
        </w:rPr>
        <w:t>,</w:t>
      </w:r>
      <w:r w:rsidR="00231ED5" w:rsidRPr="00993F13">
        <w:rPr>
          <w:b/>
          <w:bCs/>
          <w:i/>
        </w:rPr>
        <w:t xml:space="preserve"> </w:t>
      </w:r>
      <w:r w:rsidR="00231ED5" w:rsidRPr="00993F13">
        <w:rPr>
          <w:bCs/>
          <w:i/>
        </w:rPr>
        <w:t>R</w:t>
      </w:r>
      <w:r w:rsidR="001A61DA" w:rsidRPr="00993F13">
        <w:rPr>
          <w:bCs/>
          <w:i/>
        </w:rPr>
        <w:t>2</w:t>
      </w:r>
      <w:r w:rsidR="00231ED5" w:rsidRPr="00993F13">
        <w:rPr>
          <w:bCs/>
          <w:i/>
        </w:rPr>
        <w:t>=</w:t>
      </w:r>
      <w:r w:rsidR="001A61DA" w:rsidRPr="00993F13">
        <w:rPr>
          <w:bCs/>
          <w:i/>
        </w:rPr>
        <w:t>12</w:t>
      </w:r>
      <w:r w:rsidR="00231ED5" w:rsidRPr="00993F13">
        <w:rPr>
          <w:bCs/>
          <w:i/>
        </w:rPr>
        <w:t>k</w:t>
      </w:r>
      <w:r w:rsidR="00231ED5" w:rsidRPr="00993F13">
        <w:rPr>
          <w:rFonts w:ascii="Symbol" w:hAnsi="Symbol"/>
          <w:bCs/>
          <w:i/>
        </w:rPr>
        <w:t></w:t>
      </w:r>
      <w:r w:rsidR="00231ED5" w:rsidRPr="00993F13">
        <w:rPr>
          <w:bCs/>
          <w:i/>
        </w:rPr>
        <w:t>, R3=</w:t>
      </w:r>
      <w:r w:rsidR="001A61DA" w:rsidRPr="00993F13">
        <w:rPr>
          <w:bCs/>
          <w:i/>
        </w:rPr>
        <w:t>6</w:t>
      </w:r>
      <w:r w:rsidR="00231ED5" w:rsidRPr="00993F13">
        <w:rPr>
          <w:bCs/>
          <w:i/>
        </w:rPr>
        <w:t>k</w:t>
      </w:r>
      <w:r w:rsidR="00231ED5" w:rsidRPr="00993F13">
        <w:rPr>
          <w:rFonts w:ascii="Symbol" w:hAnsi="Symbol"/>
          <w:bCs/>
          <w:i/>
        </w:rPr>
        <w:t></w:t>
      </w:r>
      <w:r w:rsidR="00231ED5" w:rsidRPr="00993F13">
        <w:rPr>
          <w:bCs/>
          <w:i/>
        </w:rPr>
        <w:t>, R4=</w:t>
      </w:r>
      <w:r w:rsidR="001A61DA" w:rsidRPr="00993F13">
        <w:rPr>
          <w:bCs/>
          <w:i/>
        </w:rPr>
        <w:t>6</w:t>
      </w:r>
      <w:r w:rsidR="00231ED5" w:rsidRPr="00993F13">
        <w:rPr>
          <w:bCs/>
          <w:i/>
        </w:rPr>
        <w:t>k</w:t>
      </w:r>
      <w:r w:rsidR="00231ED5" w:rsidRPr="00993F13">
        <w:rPr>
          <w:rFonts w:ascii="Symbol" w:hAnsi="Symbol"/>
          <w:bCs/>
          <w:i/>
        </w:rPr>
        <w:t></w:t>
      </w:r>
      <w:r w:rsidR="00231ED5" w:rsidRPr="00993F13">
        <w:rPr>
          <w:rFonts w:ascii="Symbol" w:hAnsi="Symbol"/>
          <w:bCs/>
          <w:i/>
        </w:rPr>
        <w:t></w:t>
      </w:r>
    </w:p>
    <w:p w:rsidR="00993F13" w:rsidRDefault="00993F13" w:rsidP="00231ED5">
      <w:pPr>
        <w:autoSpaceDE w:val="0"/>
        <w:autoSpaceDN w:val="0"/>
        <w:adjustRightInd w:val="0"/>
        <w:jc w:val="both"/>
        <w:rPr>
          <w:rFonts w:ascii="Symbol" w:hAnsi="Symbol"/>
          <w:bCs/>
        </w:rPr>
      </w:pPr>
    </w:p>
    <w:p w:rsidR="00993F13" w:rsidRPr="00993F13" w:rsidRDefault="00993F13" w:rsidP="00231ED5">
      <w:pPr>
        <w:autoSpaceDE w:val="0"/>
        <w:autoSpaceDN w:val="0"/>
        <w:adjustRightInd w:val="0"/>
        <w:jc w:val="both"/>
        <w:rPr>
          <w:bCs/>
        </w:rPr>
      </w:pPr>
      <w:r w:rsidRPr="00993F13">
        <w:rPr>
          <w:bCs/>
        </w:rPr>
        <w:t>Visto de A-O</w:t>
      </w:r>
      <w:r>
        <w:rPr>
          <w:bCs/>
        </w:rPr>
        <w:t xml:space="preserve">, o circuito equivalente será constituído por </w:t>
      </w:r>
      <w:proofErr w:type="spellStart"/>
      <w:r>
        <w:rPr>
          <w:bCs/>
        </w:rPr>
        <w:t>V</w:t>
      </w:r>
      <w:r w:rsidRPr="00993F13">
        <w:rPr>
          <w:bCs/>
          <w:vertAlign w:val="subscript"/>
        </w:rPr>
        <w:t>Th</w:t>
      </w:r>
      <w:proofErr w:type="spellEnd"/>
      <w:r>
        <w:rPr>
          <w:bCs/>
        </w:rPr>
        <w:t xml:space="preserve">=4V e </w:t>
      </w:r>
      <w:proofErr w:type="spellStart"/>
      <w:r>
        <w:rPr>
          <w:bCs/>
        </w:rPr>
        <w:t>R</w:t>
      </w:r>
      <w:r w:rsidRPr="00993F13">
        <w:rPr>
          <w:bCs/>
          <w:vertAlign w:val="subscript"/>
        </w:rPr>
        <w:t>Th</w:t>
      </w:r>
      <w:proofErr w:type="spellEnd"/>
      <w:r>
        <w:rPr>
          <w:bCs/>
        </w:rPr>
        <w:t>=6k</w:t>
      </w:r>
      <w:r w:rsidRPr="00993F13">
        <w:rPr>
          <w:rFonts w:ascii="Symbol" w:hAnsi="Symbol"/>
          <w:bCs/>
        </w:rPr>
        <w:t></w:t>
      </w:r>
      <w:r>
        <w:rPr>
          <w:bCs/>
        </w:rPr>
        <w:t xml:space="preserve">. Visto de A-B o circuito equivalente será </w:t>
      </w:r>
      <w:proofErr w:type="spellStart"/>
      <w:r>
        <w:rPr>
          <w:bCs/>
        </w:rPr>
        <w:t>V</w:t>
      </w:r>
      <w:r w:rsidRPr="00993F13">
        <w:rPr>
          <w:bCs/>
          <w:vertAlign w:val="subscript"/>
        </w:rPr>
        <w:t>Th</w:t>
      </w:r>
      <w:proofErr w:type="spellEnd"/>
      <w:r>
        <w:rPr>
          <w:bCs/>
        </w:rPr>
        <w:t xml:space="preserve">=0V e </w:t>
      </w:r>
      <w:proofErr w:type="spellStart"/>
      <w:r>
        <w:rPr>
          <w:bCs/>
        </w:rPr>
        <w:t>RTh</w:t>
      </w:r>
      <w:proofErr w:type="spellEnd"/>
      <w:r>
        <w:rPr>
          <w:bCs/>
        </w:rPr>
        <w:t>=9k</w:t>
      </w:r>
      <w:r w:rsidRPr="00993F13">
        <w:rPr>
          <w:rFonts w:ascii="Symbol" w:hAnsi="Symbol"/>
          <w:bCs/>
        </w:rPr>
        <w:t></w:t>
      </w:r>
      <w:r>
        <w:rPr>
          <w:bCs/>
        </w:rPr>
        <w:t>.</w:t>
      </w:r>
    </w:p>
    <w:p w:rsidR="00CF5A71" w:rsidRPr="00993F13" w:rsidRDefault="00CF5A71" w:rsidP="00231ED5">
      <w:pPr>
        <w:autoSpaceDE w:val="0"/>
        <w:autoSpaceDN w:val="0"/>
        <w:adjustRightInd w:val="0"/>
        <w:jc w:val="both"/>
        <w:rPr>
          <w:bCs/>
          <w:i/>
        </w:rPr>
      </w:pPr>
      <w:r w:rsidRPr="00993F13">
        <w:rPr>
          <w:bCs/>
          <w:i/>
        </w:rPr>
        <w:lastRenderedPageBreak/>
        <w:t>b)</w:t>
      </w:r>
      <w:r w:rsidR="008B48E7" w:rsidRPr="00993F13">
        <w:rPr>
          <w:bCs/>
          <w:i/>
        </w:rPr>
        <w:t xml:space="preserve"> Qual a resistência vista pelo gerador </w:t>
      </w:r>
      <w:proofErr w:type="gramStart"/>
      <w:r w:rsidR="008B48E7" w:rsidRPr="00993F13">
        <w:rPr>
          <w:bCs/>
          <w:i/>
        </w:rPr>
        <w:t>VG</w:t>
      </w:r>
      <w:proofErr w:type="gramEnd"/>
      <w:r w:rsidR="008B48E7" w:rsidRPr="00993F13">
        <w:rPr>
          <w:bCs/>
          <w:i/>
        </w:rPr>
        <w:t xml:space="preserve">. </w:t>
      </w:r>
      <w:r w:rsidRPr="00993F13">
        <w:rPr>
          <w:bCs/>
          <w:i/>
        </w:rPr>
        <w:t xml:space="preserve">Determine IG e a potência posta em jogo </w:t>
      </w:r>
      <w:r w:rsidR="008B48E7" w:rsidRPr="00993F13">
        <w:rPr>
          <w:bCs/>
          <w:i/>
        </w:rPr>
        <w:t>por esse gerador</w:t>
      </w:r>
      <w:r w:rsidRPr="00993F13">
        <w:rPr>
          <w:bCs/>
          <w:i/>
        </w:rPr>
        <w:t>.</w:t>
      </w:r>
    </w:p>
    <w:p w:rsidR="003B646A" w:rsidRPr="00993F13" w:rsidRDefault="00993F13" w:rsidP="00231ED5">
      <w:pPr>
        <w:autoSpaceDE w:val="0"/>
        <w:autoSpaceDN w:val="0"/>
        <w:adjustRightInd w:val="0"/>
        <w:jc w:val="both"/>
        <w:rPr>
          <w:bCs/>
          <w:lang w:val="en-US"/>
        </w:rPr>
      </w:pPr>
      <w:r w:rsidRPr="00993F13">
        <w:rPr>
          <w:bCs/>
          <w:lang w:val="en-US"/>
        </w:rPr>
        <w:t>RG=</w:t>
      </w:r>
      <w:r w:rsidR="004E6285">
        <w:rPr>
          <w:bCs/>
          <w:lang w:val="en-US"/>
        </w:rPr>
        <w:t>8</w:t>
      </w:r>
      <w:r w:rsidRPr="00993F13">
        <w:rPr>
          <w:bCs/>
          <w:lang w:val="en-US"/>
        </w:rPr>
        <w:t>k</w:t>
      </w:r>
      <w:r w:rsidRPr="00993F13">
        <w:rPr>
          <w:rFonts w:ascii="Symbol" w:hAnsi="Symbol"/>
          <w:bCs/>
          <w:lang w:val="en-US"/>
        </w:rPr>
        <w:t></w:t>
      </w:r>
      <w:r w:rsidRPr="00993F13">
        <w:rPr>
          <w:bCs/>
          <w:lang w:val="en-US"/>
        </w:rPr>
        <w:t>, IG=</w:t>
      </w:r>
      <w:r w:rsidR="004E6285">
        <w:rPr>
          <w:bCs/>
          <w:lang w:val="en-US"/>
        </w:rPr>
        <w:t>1</w:t>
      </w:r>
      <w:r>
        <w:rPr>
          <w:bCs/>
          <w:lang w:val="en-US"/>
        </w:rPr>
        <w:t>m</w:t>
      </w:r>
      <w:r w:rsidRPr="00993F13">
        <w:rPr>
          <w:bCs/>
          <w:lang w:val="en-US"/>
        </w:rPr>
        <w:t>A</w:t>
      </w:r>
      <w:proofErr w:type="gramStart"/>
      <w:r w:rsidRPr="00993F13">
        <w:rPr>
          <w:bCs/>
          <w:lang w:val="en-US"/>
        </w:rPr>
        <w:t>,  P</w:t>
      </w:r>
      <w:proofErr w:type="gramEnd"/>
      <w:r w:rsidRPr="00993F13">
        <w:rPr>
          <w:bCs/>
          <w:lang w:val="en-US"/>
        </w:rPr>
        <w:t>=</w:t>
      </w:r>
      <w:r w:rsidR="004E6285">
        <w:rPr>
          <w:bCs/>
          <w:lang w:val="en-US"/>
        </w:rPr>
        <w:t>V</w:t>
      </w:r>
      <w:r w:rsidR="004E6285" w:rsidRPr="004E6285">
        <w:rPr>
          <w:bCs/>
          <w:vertAlign w:val="subscript"/>
          <w:lang w:val="en-US"/>
        </w:rPr>
        <w:t>G</w:t>
      </w:r>
      <w:r w:rsidR="004E6285">
        <w:rPr>
          <w:bCs/>
          <w:lang w:val="en-US"/>
        </w:rPr>
        <w:t xml:space="preserve"> I</w:t>
      </w:r>
      <w:r w:rsidRPr="00993F13">
        <w:rPr>
          <w:bCs/>
          <w:lang w:val="en-US"/>
        </w:rPr>
        <w:t>=</w:t>
      </w:r>
      <w:r w:rsidR="004E6285">
        <w:rPr>
          <w:bCs/>
          <w:lang w:val="en-US"/>
        </w:rPr>
        <w:t>8</w:t>
      </w:r>
      <w:r>
        <w:rPr>
          <w:bCs/>
          <w:lang w:val="en-US"/>
        </w:rPr>
        <w:t>mW</w:t>
      </w:r>
    </w:p>
    <w:p w:rsidR="003B646A" w:rsidRPr="00993F13" w:rsidRDefault="003B646A" w:rsidP="00231ED5">
      <w:pPr>
        <w:autoSpaceDE w:val="0"/>
        <w:autoSpaceDN w:val="0"/>
        <w:adjustRightInd w:val="0"/>
        <w:jc w:val="both"/>
        <w:rPr>
          <w:rFonts w:ascii="Symbol" w:hAnsi="Symbol"/>
          <w:bCs/>
          <w:lang w:val="en-US"/>
        </w:rPr>
      </w:pPr>
    </w:p>
    <w:p w:rsidR="00CF5A71" w:rsidRPr="00993F13" w:rsidRDefault="00CF5A71" w:rsidP="00231ED5">
      <w:pPr>
        <w:autoSpaceDE w:val="0"/>
        <w:autoSpaceDN w:val="0"/>
        <w:adjustRightInd w:val="0"/>
        <w:jc w:val="both"/>
        <w:rPr>
          <w:rFonts w:ascii="Symbol" w:hAnsi="Symbol"/>
          <w:bCs/>
          <w:lang w:val="en-US"/>
        </w:rPr>
      </w:pPr>
    </w:p>
    <w:p w:rsidR="00683E68" w:rsidRDefault="00B726D6" w:rsidP="00683E68">
      <w:pPr>
        <w:autoSpaceDE w:val="0"/>
        <w:autoSpaceDN w:val="0"/>
        <w:adjustRightInd w:val="0"/>
        <w:jc w:val="both"/>
        <w:rPr>
          <w:lang w:eastAsia="pt-PT"/>
        </w:rPr>
      </w:pPr>
      <w:r>
        <w:rPr>
          <w:b/>
          <w:lang w:eastAsia="pt-PT"/>
        </w:rPr>
        <w:t>IV</w:t>
      </w:r>
      <w:r w:rsidR="00683E68" w:rsidRPr="00F33C80">
        <w:rPr>
          <w:b/>
          <w:lang w:eastAsia="pt-PT"/>
        </w:rPr>
        <w:t xml:space="preserve"> –</w:t>
      </w:r>
      <w:proofErr w:type="gramStart"/>
      <w:r w:rsidR="001A31D5" w:rsidRPr="00993F13">
        <w:rPr>
          <w:i/>
          <w:lang w:eastAsia="pt-PT"/>
        </w:rPr>
        <w:t>Determine</w:t>
      </w:r>
      <w:proofErr w:type="gramEnd"/>
      <w:r w:rsidR="001A31D5" w:rsidRPr="00993F13">
        <w:rPr>
          <w:i/>
          <w:lang w:eastAsia="pt-PT"/>
        </w:rPr>
        <w:t xml:space="preserve"> as tensões nodais nos circuitos A e B e as correntes I1 e I2 no circuito C.</w:t>
      </w:r>
    </w:p>
    <w:p w:rsidR="00683E68" w:rsidRDefault="000233F5" w:rsidP="00683E68">
      <w:pPr>
        <w:autoSpaceDE w:val="0"/>
        <w:autoSpaceDN w:val="0"/>
        <w:adjustRightInd w:val="0"/>
        <w:jc w:val="both"/>
        <w:rPr>
          <w:bCs/>
        </w:rPr>
      </w:pPr>
      <w:r>
        <w:rPr>
          <w:bCs/>
          <w:noProof/>
          <w:lang w:val="en-US"/>
        </w:rPr>
        <w:pict>
          <v:oval id="_x0000_s2537" style="position:absolute;left:0;text-align:left;margin-left:207.6pt;margin-top:12.3pt;width:11.75pt;height:13.95pt;z-index:252542464" o:regroupid="22" filled="f"/>
        </w:pict>
      </w:r>
      <w:r>
        <w:rPr>
          <w:bCs/>
          <w:noProof/>
          <w:lang w:val="en-US"/>
        </w:rPr>
        <w:pict>
          <v:shape id="_x0000_s2536" type="#_x0000_t202" style="position:absolute;left:0;text-align:left;margin-left:211.1pt;margin-top:13.4pt;width:15.65pt;height:15.85pt;z-index:252541440" o:regroupid="22" filled="f" stroked="f">
            <v:textbox style="mso-next-textbox:#_x0000_s2536" inset="0,0,0,0">
              <w:txbxContent>
                <w:p w:rsidR="00683E68" w:rsidRPr="0090701C" w:rsidRDefault="00C04DFF" w:rsidP="00683E68">
                  <w:r>
                    <w:t>2</w:t>
                  </w:r>
                  <w:r w:rsidR="00683E68">
                    <w:t xml:space="preserve"> </w:t>
                  </w:r>
                </w:p>
              </w:txbxContent>
            </v:textbox>
          </v:shape>
        </w:pict>
      </w:r>
      <w:r>
        <w:rPr>
          <w:bCs/>
          <w:noProof/>
          <w:lang w:val="en-US"/>
        </w:rPr>
        <w:pict>
          <v:group id="_x0000_s3048" style="position:absolute;left:0;text-align:left;margin-left:-14.1pt;margin-top:6.7pt;width:150.45pt;height:128.75pt;z-index:252514816" coordorigin="1345,2527" coordsize="3009,2575" o:regroupid="21">
            <v:shape id="_x0000_s2506" type="#_x0000_t202" style="position:absolute;left:1922;top:3928;width:935;height:316" o:regroupid="20" filled="f" stroked="f">
              <v:textbox style="mso-next-textbox:#_x0000_s2506" inset="0,0,0,0">
                <w:txbxContent>
                  <w:p w:rsidR="00683E68" w:rsidRPr="0090701C" w:rsidRDefault="00683E68" w:rsidP="00683E68">
                    <w:r>
                      <w:t>V</w:t>
                    </w:r>
                    <w:r w:rsidRPr="0037225B">
                      <w:rPr>
                        <w:vertAlign w:val="subscript"/>
                      </w:rPr>
                      <w:t>G</w:t>
                    </w:r>
                    <w:r>
                      <w:rPr>
                        <w:vertAlign w:val="subscript"/>
                      </w:rPr>
                      <w:t>2</w:t>
                    </w:r>
                    <w:r w:rsidRPr="00683E68">
                      <w:t>=3V</w:t>
                    </w:r>
                  </w:p>
                </w:txbxContent>
              </v:textbox>
            </v:shape>
            <v:shape id="_x0000_s2556" type="#_x0000_t202" style="position:absolute;left:2939;top:4832;width:265;height:270" o:regroupid="20" filled="f" stroked="f">
              <v:textbox style="mso-next-textbox:#_x0000_s2556" inset="0,0,0,0">
                <w:txbxContent>
                  <w:p w:rsidR="00683E68" w:rsidRPr="0090701C" w:rsidRDefault="00683E68" w:rsidP="00683E68">
                    <w:r>
                      <w:t>0</w:t>
                    </w:r>
                  </w:p>
                </w:txbxContent>
              </v:textbox>
            </v:shape>
            <v:shape id="_x0000_s2557" style="position:absolute;left:2179;top:2839;width:134;height:289;rotation:-270" coordsize="214,862" o:regroupid="20" path="m106,l214,88,,173r214,86l,346r214,86l,518r214,85l,689r214,87l106,862e" filled="f" strokeweight="1.25pt">
              <v:path arrowok="t"/>
              <o:lock v:ext="edit" aspectratio="t"/>
            </v:shape>
            <v:shape id="_x0000_s2559" style="position:absolute;left:3318;top:2880;width:133;height:287;rotation:-90" coordsize="214,862" o:regroupid="20" path="m106,l214,88,,173r214,86l,346r214,86l,518r214,85l,689r214,87l106,862e" filled="f" strokeweight="1.25pt">
              <v:path arrowok="t"/>
              <o:lock v:ext="edit" aspectratio="t"/>
            </v:shape>
            <v:shape id="_x0000_s2560" type="#_x0000_t32" style="position:absolute;left:2758;top:3833;width:1;height:748;flip:y" o:connectortype="straight" o:regroupid="20" strokeweight="1.5pt"/>
            <v:shape id="_x0000_s2561" type="#_x0000_t32" style="position:absolute;left:1510;top:3872;width:0;height:715;flip:y" o:connectortype="straight" o:regroupid="20" strokeweight="1.5pt"/>
            <v:shape id="_x0000_s2562" type="#_x0000_t32" style="position:absolute;left:2758;top:3010;width:0;height:714" o:connectortype="straight" o:regroupid="20" strokeweight="1.5pt"/>
            <v:shape id="_x0000_s2563" type="#_x0000_t202" style="position:absolute;left:1740;top:2557;width:1177;height:340" o:regroupid="20" filled="f" stroked="f">
              <v:textbox style="mso-next-textbox:#_x0000_s2563" inset="0,0,0,0">
                <w:txbxContent>
                  <w:p w:rsidR="00683E68" w:rsidRPr="0090701C" w:rsidRDefault="00683E68" w:rsidP="00683E68">
                    <w:r>
                      <w:t>R</w:t>
                    </w:r>
                    <w:r w:rsidRPr="00621473">
                      <w:rPr>
                        <w:vertAlign w:val="subscript"/>
                      </w:rPr>
                      <w:t>1</w:t>
                    </w:r>
                    <w:r>
                      <w:t xml:space="preserve"> =</w:t>
                    </w:r>
                    <w:r w:rsidR="006666CC">
                      <w:t>6</w:t>
                    </w:r>
                    <w:r>
                      <w:t>k</w:t>
                    </w:r>
                    <w:r w:rsidRPr="0037225B">
                      <w:rPr>
                        <w:rFonts w:ascii="Symbol" w:hAnsi="Symbol"/>
                      </w:rPr>
                      <w:t></w:t>
                    </w:r>
                  </w:p>
                </w:txbxContent>
              </v:textbox>
            </v:shape>
            <v:shape id="_x0000_s2565" type="#_x0000_t202" style="position:absolute;left:1419;top:2744;width:328;height:307" o:regroupid="20" filled="f" stroked="f">
              <v:textbox style="mso-next-textbox:#_x0000_s2565" inset="0,0,0,0">
                <w:txbxContent>
                  <w:p w:rsidR="00683E68" w:rsidRPr="0090701C" w:rsidRDefault="00683E68" w:rsidP="00683E68">
                    <w:r>
                      <w:t xml:space="preserve">1 </w:t>
                    </w:r>
                  </w:p>
                </w:txbxContent>
              </v:textbox>
            </v:shape>
            <v:shape id="_x0000_s2566" type="#_x0000_t202" style="position:absolute;left:3087;top:2527;width:839;height:312" o:regroupid="20" filled="f" stroked="f">
              <v:textbox style="mso-next-textbox:#_x0000_s2566" inset="0,0,0,0">
                <w:txbxContent>
                  <w:p w:rsidR="00683E68" w:rsidRPr="0090701C" w:rsidRDefault="00683E68" w:rsidP="00683E68">
                    <w:r>
                      <w:t>R</w:t>
                    </w:r>
                    <w:r>
                      <w:rPr>
                        <w:vertAlign w:val="subscript"/>
                      </w:rPr>
                      <w:t>2</w:t>
                    </w:r>
                    <w:r>
                      <w:t>=3k</w:t>
                    </w:r>
                    <w:r w:rsidRPr="00683E68">
                      <w:rPr>
                        <w:rFonts w:ascii="Symbol" w:hAnsi="Symbol"/>
                      </w:rPr>
                      <w:t></w:t>
                    </w:r>
                  </w:p>
                </w:txbxContent>
              </v:textbox>
            </v:shape>
            <v:shape id="_x0000_s2567" type="#_x0000_t32" style="position:absolute;left:2339;top:2998;width:915;height:0;flip:x" o:connectortype="straight" o:regroupid="20" strokeweight="1.5pt">
              <v:stroke endarrowwidth="narrow" endarrowlength="short"/>
            </v:shape>
            <v:shape id="_x0000_s2569" style="position:absolute;left:3442;top:3077;width:700;height:566;rotation:90;flip:y" coordsize="3540,1122" o:regroupid="20" path="m3540,1122l3540,,,e" filled="f" strokeweight="1.5pt">
              <v:stroke endarrowwidth="narrow" endarrowlength="short"/>
              <v:path arrowok="t"/>
            </v:shape>
            <v:shape id="_x0000_s2570" style="position:absolute;left:1500;top:3827;width:2573;height:769;rotation:180;flip:x" coordsize="3540,1122" o:regroupid="20" path="m3540,1122l3540,,,e" filled="f" strokeweight="1.5pt">
              <v:stroke endarrowwidth="narrow" endarrowlength="short"/>
              <v:path arrowok="t"/>
            </v:shape>
            <v:shape id="_x0000_s2571" type="#_x0000_t202" style="position:absolute;left:2409;top:3417;width:231;height:379" o:regroupid="20" filled="f" stroked="f">
              <v:textbox style="mso-next-textbox:#_x0000_s2571">
                <w:txbxContent>
                  <w:p w:rsidR="00683E68" w:rsidRPr="00320528" w:rsidRDefault="00683E68" w:rsidP="00683E68">
                    <w:pPr>
                      <w:rPr>
                        <w:sz w:val="28"/>
                        <w:szCs w:val="28"/>
                      </w:rPr>
                    </w:pPr>
                    <w:r w:rsidRPr="00320528">
                      <w:rPr>
                        <w:sz w:val="28"/>
                        <w:szCs w:val="28"/>
                      </w:rPr>
                      <w:t>+</w:t>
                    </w:r>
                  </w:p>
                </w:txbxContent>
              </v:textbox>
            </v:shape>
            <v:shape id="_x0000_s2572" type="#_x0000_t202" style="position:absolute;left:2461;top:3728;width:231;height:379" o:regroupid="20" filled="f" stroked="f">
              <v:textbox style="mso-next-textbox:#_x0000_s2572">
                <w:txbxContent>
                  <w:p w:rsidR="00683E68" w:rsidRPr="00320528" w:rsidRDefault="00683E68" w:rsidP="00683E68">
                    <w:pPr>
                      <w:rPr>
                        <w:sz w:val="28"/>
                        <w:szCs w:val="28"/>
                      </w:rPr>
                    </w:pPr>
                    <w:r>
                      <w:rPr>
                        <w:sz w:val="28"/>
                        <w:szCs w:val="28"/>
                      </w:rPr>
                      <w:t>-</w:t>
                    </w:r>
                  </w:p>
                </w:txbxContent>
              </v:textbox>
            </v:shape>
            <v:shape id="_x0000_s2573" type="#_x0000_t32" style="position:absolute;left:2565;top:3728;width:520;height:0" o:connectortype="straight" o:regroupid="20"/>
            <v:shape id="_x0000_s2574" type="#_x0000_t32" style="position:absolute;left:2648;top:3829;width:293;height:0;flip:x" o:connectortype="straight" o:regroupid="20" strokeweight="1.5pt"/>
            <v:shape id="_x0000_s2575" type="#_x0000_t32" style="position:absolute;left:2758;top:4568;width:0;height:190" o:connectortype="straight" o:regroupid="20" strokeweight="1.5pt"/>
            <v:shape id="_x0000_s2576" type="#_x0000_t5" style="position:absolute;left:2644;top:4730;width:250;height:284;flip:x y" o:regroupid="20" strokeweight="1.5pt"/>
            <v:shape id="_x0000_s2577" style="position:absolute;left:1508;top:2986;width:596;height:623;rotation:180;flip:y" coordsize="3540,1122" o:regroupid="20" path="m3540,1122l3540,,,e" filled="f" strokeweight="1.5pt">
              <v:stroke endarrowwidth="narrow" endarrowlength="short"/>
              <v:path arrowok="t"/>
            </v:shape>
            <v:oval id="_x0000_s2578" style="position:absolute;left:1345;top:2709;width:246;height:270" o:regroupid="20" filled="f"/>
            <v:shape id="_x0000_s2579" type="#_x0000_t202" style="position:absolute;left:2714;top:2671;width:329;height:308" o:regroupid="20" filled="f" stroked="f">
              <v:textbox style="mso-next-textbox:#_x0000_s2579" inset="0,0,0,0">
                <w:txbxContent>
                  <w:p w:rsidR="00683E68" w:rsidRPr="0090701C" w:rsidRDefault="00683E68" w:rsidP="00683E68">
                    <w:r>
                      <w:t xml:space="preserve">2 </w:t>
                    </w:r>
                  </w:p>
                </w:txbxContent>
              </v:textbox>
            </v:shape>
            <v:oval id="_x0000_s2580" style="position:absolute;left:2642;top:2650;width:245;height:270" o:regroupid="20" filled="f"/>
            <v:shape id="_x0000_s2581" type="#_x0000_t202" style="position:absolute;left:4026;top:2708;width:328;height:308" o:regroupid="20" filled="f" stroked="f">
              <v:textbox style="mso-next-textbox:#_x0000_s2581" inset="0,0,0,0">
                <w:txbxContent>
                  <w:p w:rsidR="00683E68" w:rsidRPr="0090701C" w:rsidRDefault="00683E68" w:rsidP="00683E68">
                    <w:r>
                      <w:t xml:space="preserve">3 </w:t>
                    </w:r>
                  </w:p>
                </w:txbxContent>
              </v:textbox>
            </v:shape>
            <v:oval id="_x0000_s2582" style="position:absolute;left:3953;top:2715;width:245;height:271" o:regroupid="20" filled="f"/>
            <v:shape id="_x0000_s2588" type="#_x0000_t202" style="position:absolute;left:3254;top:3928;width:975;height:406" o:regroupid="20" filled="f" stroked="f">
              <v:textbox style="mso-next-textbox:#_x0000_s2588" inset="0,0,0,0">
                <w:txbxContent>
                  <w:p w:rsidR="00683E68" w:rsidRPr="0090701C" w:rsidRDefault="00683E68" w:rsidP="00683E68">
                    <w:r>
                      <w:t>V</w:t>
                    </w:r>
                    <w:r w:rsidRPr="0037225B">
                      <w:rPr>
                        <w:vertAlign w:val="subscript"/>
                      </w:rPr>
                      <w:t>G</w:t>
                    </w:r>
                    <w:r>
                      <w:rPr>
                        <w:vertAlign w:val="subscript"/>
                      </w:rPr>
                      <w:t>1</w:t>
                    </w:r>
                    <w:r w:rsidRPr="00937001">
                      <w:t>=5V</w:t>
                    </w:r>
                  </w:p>
                </w:txbxContent>
              </v:textbox>
            </v:shape>
            <v:shape id="_x0000_s2589" type="#_x0000_t32" style="position:absolute;left:3820;top:3721;width:520;height:0" o:connectortype="straight" o:regroupid="20"/>
            <v:shape id="_x0000_s2590" type="#_x0000_t32" style="position:absolute;left:3904;top:3808;width:292;height:0;flip:x" o:connectortype="straight" o:regroupid="20" strokeweight="1.5pt"/>
            <v:shape id="_x0000_s2591" type="#_x0000_t202" style="position:absolute;left:3736;top:3415;width:231;height:379" o:regroupid="20" filled="f" stroked="f">
              <v:textbox style="mso-next-textbox:#_x0000_s2591">
                <w:txbxContent>
                  <w:p w:rsidR="00683E68" w:rsidRPr="00320528" w:rsidRDefault="00683E68" w:rsidP="00683E68">
                    <w:pPr>
                      <w:rPr>
                        <w:sz w:val="28"/>
                        <w:szCs w:val="28"/>
                      </w:rPr>
                    </w:pPr>
                    <w:r w:rsidRPr="00320528">
                      <w:rPr>
                        <w:sz w:val="28"/>
                        <w:szCs w:val="28"/>
                      </w:rPr>
                      <w:t>+</w:t>
                    </w:r>
                  </w:p>
                </w:txbxContent>
              </v:textbox>
            </v:shape>
            <v:shape id="_x0000_s2592" type="#_x0000_t202" style="position:absolute;left:3791;top:3681;width:230;height:378" o:regroupid="20" filled="f" stroked="f">
              <v:textbox style="mso-next-textbox:#_x0000_s2592">
                <w:txbxContent>
                  <w:p w:rsidR="00683E68" w:rsidRPr="00320528" w:rsidRDefault="00683E68" w:rsidP="00683E68">
                    <w:pPr>
                      <w:rPr>
                        <w:sz w:val="28"/>
                        <w:szCs w:val="28"/>
                      </w:rPr>
                    </w:pPr>
                    <w:r>
                      <w:rPr>
                        <w:sz w:val="28"/>
                        <w:szCs w:val="28"/>
                      </w:rPr>
                      <w:t>-</w:t>
                    </w:r>
                  </w:p>
                </w:txbxContent>
              </v:textbox>
            </v:shape>
            <v:shape id="_x0000_s2903" type="#_x0000_t202" style="position:absolute;left:1571;top:3369;width:838;height:312" o:regroupid="20" filled="f" stroked="f">
              <v:textbox style="mso-next-textbox:#_x0000_s2903" inset="0,0,0,0">
                <w:txbxContent>
                  <w:p w:rsidR="00683E68" w:rsidRPr="0090701C" w:rsidRDefault="00683E68" w:rsidP="00683E68">
                    <w:r>
                      <w:t>R</w:t>
                    </w:r>
                    <w:r>
                      <w:rPr>
                        <w:vertAlign w:val="subscript"/>
                      </w:rPr>
                      <w:t>3</w:t>
                    </w:r>
                    <w:r>
                      <w:t>=3k</w:t>
                    </w:r>
                    <w:r w:rsidRPr="00683E68">
                      <w:rPr>
                        <w:rFonts w:ascii="Symbol" w:hAnsi="Symbol"/>
                      </w:rPr>
                      <w:t></w:t>
                    </w:r>
                  </w:p>
                </w:txbxContent>
              </v:textbox>
            </v:shape>
            <v:shape id="_x0000_s3044" style="position:absolute;left:1466;top:3563;width:125;height:309;rotation:-180" coordsize="214,862" o:regroupid="20" path="m106,l214,88,,173r214,86l,346r214,86l,518r214,85l,689r214,87l106,862e" filled="f" strokeweight="1.25pt">
              <v:path arrowok="t"/>
              <o:lock v:ext="edit" aspectratio="t"/>
            </v:shape>
          </v:group>
        </w:pict>
      </w:r>
    </w:p>
    <w:p w:rsidR="00683E68" w:rsidRDefault="000233F5" w:rsidP="00683E68">
      <w:pPr>
        <w:autoSpaceDE w:val="0"/>
        <w:autoSpaceDN w:val="0"/>
        <w:adjustRightInd w:val="0"/>
        <w:jc w:val="both"/>
        <w:rPr>
          <w:bCs/>
        </w:rPr>
      </w:pPr>
      <w:r>
        <w:rPr>
          <w:bCs/>
          <w:noProof/>
          <w:lang w:val="en-US"/>
        </w:rPr>
        <w:pict>
          <v:group id="_x0000_s3046" style="position:absolute;left:0;text-align:left;margin-left:295.5pt;margin-top:12.65pt;width:166.9pt;height:112.6pt;z-index:252513792" coordorigin="7537,2896" coordsize="3338,2252" o:regroupid="21">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593" type="#_x0000_t19" style="position:absolute;left:9366;top:3489;width:333;height:924" coordsize="43200,43200" o:regroupid="19" adj="-5906768,-11388414,21600" path="wr,,43200,43200,21551,,127,19257nfewr,,43200,43200,21551,,127,19257l21600,21600nsxe">
              <v:stroke dashstyle="dash" endarrow="block"/>
              <v:path o:connectlocs="21551,0;127,19257;21600,21600"/>
            </v:shape>
            <v:shape id="_x0000_s2594" type="#_x0000_t202" style="position:absolute;left:9443;top:3951;width:389;height:293" o:regroupid="19" filled="f" stroked="f">
              <v:textbox style="mso-next-textbox:#_x0000_s2594" inset="0,0,0,0">
                <w:txbxContent>
                  <w:p w:rsidR="00683E68" w:rsidRPr="0090701C" w:rsidRDefault="00683E68" w:rsidP="00683E68">
                    <w:r>
                      <w:t>I</w:t>
                    </w:r>
                    <w:r>
                      <w:rPr>
                        <w:vertAlign w:val="subscript"/>
                      </w:rPr>
                      <w:t>1</w:t>
                    </w:r>
                  </w:p>
                </w:txbxContent>
              </v:textbox>
            </v:shape>
            <v:shape id="_x0000_s2595" type="#_x0000_t202" style="position:absolute;left:9217;top:4862;width:285;height:286" o:regroupid="19" filled="f" stroked="f">
              <v:textbox style="mso-next-textbox:#_x0000_s2595" inset="0,0,0,0">
                <w:txbxContent>
                  <w:p w:rsidR="00683E68" w:rsidRPr="0090701C" w:rsidRDefault="00683E68" w:rsidP="00683E68">
                    <w:r>
                      <w:t>0</w:t>
                    </w:r>
                  </w:p>
                </w:txbxContent>
              </v:textbox>
            </v:shape>
            <v:shape id="_x0000_s2596" style="position:absolute;left:9365;top:2809;width:137;height:311;rotation:-270;flip:y" coordsize="214,862" o:regroupid="19" path="m106,l214,88,,173r214,86l,346r214,86l,518r214,85l,689r214,87l106,862e" filled="f" strokeweight="1.25pt">
              <v:path arrowok="t"/>
              <o:lock v:ext="edit" aspectratio="t"/>
            </v:shape>
            <v:shape id="_x0000_s2597" style="position:absolute;left:8970;top:3555;width:132;height:334;rotation:-180" coordsize="214,862" o:regroupid="19" path="m106,l214,88,,173r214,86l,346r214,86l,518r214,85l,689r214,87l106,862e" filled="f" strokeweight="1.25pt">
              <v:path arrowok="t"/>
              <o:lock v:ext="edit" aspectratio="t"/>
            </v:shape>
            <v:shape id="_x0000_s2598" type="#_x0000_t32" style="position:absolute;left:9022;top:3801;width:1;height:793;flip:y" o:connectortype="straight" o:regroupid="19" strokeweight="1.5pt"/>
            <v:shape id="_x0000_s2599" type="#_x0000_t32" style="position:absolute;left:7690;top:3929;width:0;height:687;flip:y" o:connectortype="straight" o:regroupid="19" strokeweight="1.5pt"/>
            <v:shape id="_x0000_s2600" type="#_x0000_t202" style="position:absolute;left:9102;top:2980;width:942;height:492" o:regroupid="19" filled="f" stroked="f">
              <v:textbox style="mso-next-textbox:#_x0000_s2600" inset="0,0,0,0">
                <w:txbxContent>
                  <w:p w:rsidR="00683E68" w:rsidRPr="0090701C" w:rsidRDefault="00683E68" w:rsidP="00683E68">
                    <w:r>
                      <w:t>R</w:t>
                    </w:r>
                    <w:r w:rsidRPr="00621473">
                      <w:rPr>
                        <w:vertAlign w:val="subscript"/>
                      </w:rPr>
                      <w:t>1</w:t>
                    </w:r>
                    <w:r w:rsidRPr="00683E68">
                      <w:t>=6k</w:t>
                    </w:r>
                    <w:r w:rsidRPr="00683E68">
                      <w:rPr>
                        <w:rFonts w:ascii="Symbol" w:hAnsi="Symbol"/>
                      </w:rPr>
                      <w:t></w:t>
                    </w:r>
                    <w:r>
                      <w:t xml:space="preserve"> </w:t>
                    </w:r>
                  </w:p>
                </w:txbxContent>
              </v:textbox>
            </v:shape>
            <v:shape id="_x0000_s2601" type="#_x0000_t202" style="position:absolute;left:8091;top:3253;width:924;height:433" o:regroupid="19" filled="f" stroked="f">
              <v:textbox style="mso-next-textbox:#_x0000_s2601" inset="0,0,0,0">
                <w:txbxContent>
                  <w:p w:rsidR="00683E68" w:rsidRPr="0090701C" w:rsidRDefault="00683E68" w:rsidP="00683E68">
                    <w:r>
                      <w:t>R</w:t>
                    </w:r>
                    <w:r>
                      <w:rPr>
                        <w:vertAlign w:val="subscript"/>
                      </w:rPr>
                      <w:t>2</w:t>
                    </w:r>
                    <w:r w:rsidRPr="00683E68">
                      <w:t>=</w:t>
                    </w:r>
                    <w:r w:rsidR="00D863A8">
                      <w:t>3</w:t>
                    </w:r>
                    <w:r w:rsidRPr="00683E68">
                      <w:t>k</w:t>
                    </w:r>
                    <w:r w:rsidRPr="00683E68">
                      <w:rPr>
                        <w:rFonts w:ascii="Symbol" w:hAnsi="Symbol"/>
                      </w:rPr>
                      <w:t></w:t>
                    </w:r>
                  </w:p>
                </w:txbxContent>
              </v:textbox>
            </v:shape>
            <v:shape id="_x0000_s2602" type="#_x0000_t32" style="position:absolute;left:9012;top:2951;width:0;height:594" o:connectortype="straight" o:regroupid="19" strokeweight="1.5pt">
              <v:stroke endarrowwidth="narrow" endarrowlength="short"/>
            </v:shape>
            <v:shape id="_x0000_s2603" type="#_x0000_t32" style="position:absolute;left:9022;top:4581;width:0;height:202" o:connectortype="straight" o:regroupid="19" strokeweight="1.5pt"/>
            <v:shape id="_x0000_s2604" type="#_x0000_t5" style="position:absolute;left:8900;top:4753;width:269;height:302;flip:x y" o:regroupid="19" strokeweight="1.5pt"/>
            <v:shape id="_x0000_s2605" style="position:absolute;left:7682;top:2954;width:1601;height:668;rotation:180;flip:y" coordsize="3540,1122" o:regroupid="19" path="m3540,1122l3540,,,e" filled="f" strokeweight="1.5pt">
              <v:stroke endarrowwidth="narrow" endarrowlength="short"/>
              <v:path arrowok="t"/>
            </v:shape>
            <v:shape id="_x0000_s2608" type="#_x0000_t202" style="position:absolute;left:10037;top:3948;width:838;height:617" o:regroupid="19" filled="f" stroked="f">
              <v:textbox style="mso-next-textbox:#_x0000_s2608" inset="0,0,0,0">
                <w:txbxContent>
                  <w:p w:rsidR="00683E68" w:rsidRPr="0090701C" w:rsidRDefault="00683E68" w:rsidP="00683E68">
                    <w:r>
                      <w:t>E=1</w:t>
                    </w:r>
                    <w:r w:rsidR="00D863A8">
                      <w:t>8</w:t>
                    </w:r>
                    <w:r>
                      <w:t>V</w:t>
                    </w:r>
                  </w:p>
                </w:txbxContent>
              </v:textbox>
            </v:shape>
            <v:shape id="_x0000_s2609" type="#_x0000_t32" style="position:absolute;left:9699;top:3791;width:558;height:0" o:connectortype="straight" o:regroupid="19"/>
            <v:shape id="_x0000_s2610" type="#_x0000_t32" style="position:absolute;left:9801;top:3680;width:314;height:0;flip:x" o:connectortype="straight" o:regroupid="19" strokeweight="1.5pt"/>
            <v:shape id="_x0000_s2611" type="#_x0000_t202" style="position:absolute;left:9887;top:3717;width:247;height:403" o:regroupid="19" filled="f" stroked="f">
              <v:textbox style="mso-next-textbox:#_x0000_s2611">
                <w:txbxContent>
                  <w:p w:rsidR="00683E68" w:rsidRPr="00320528" w:rsidRDefault="00683E68" w:rsidP="00683E68">
                    <w:pPr>
                      <w:rPr>
                        <w:sz w:val="28"/>
                        <w:szCs w:val="28"/>
                      </w:rPr>
                    </w:pPr>
                    <w:r w:rsidRPr="00320528">
                      <w:rPr>
                        <w:sz w:val="28"/>
                        <w:szCs w:val="28"/>
                      </w:rPr>
                      <w:t>+</w:t>
                    </w:r>
                  </w:p>
                </w:txbxContent>
              </v:textbox>
            </v:shape>
            <v:shape id="_x0000_s2612" type="#_x0000_t202" style="position:absolute;left:9894;top:3372;width:248;height:403" o:regroupid="19" filled="f" stroked="f">
              <v:textbox style="mso-next-textbox:#_x0000_s2612">
                <w:txbxContent>
                  <w:p w:rsidR="00683E68" w:rsidRPr="00320528" w:rsidRDefault="00683E68" w:rsidP="00683E68">
                    <w:pPr>
                      <w:rPr>
                        <w:sz w:val="28"/>
                        <w:szCs w:val="28"/>
                      </w:rPr>
                    </w:pPr>
                    <w:r>
                      <w:rPr>
                        <w:sz w:val="28"/>
                        <w:szCs w:val="28"/>
                      </w:rPr>
                      <w:t>-</w:t>
                    </w:r>
                  </w:p>
                </w:txbxContent>
              </v:textbox>
            </v:shape>
            <v:shape id="_x0000_s2613" type="#_x0000_t32" style="position:absolute;left:7678;top:4616;width:1329;height:0;flip:x" o:connectortype="straight" o:regroupid="19" strokeweight="1.5pt">
              <v:stroke endarrowwidth="narrow" endarrowlength="short"/>
            </v:shape>
            <v:oval id="_x0000_s2614" style="position:absolute;left:7537;top:3630;width:309;height:334" o:regroupid="19"/>
            <v:shape id="_x0000_s2615" type="#_x0000_t32" style="position:absolute;left:7688;top:3688;width:1;height:238" o:connectortype="straight" o:regroupid="19">
              <v:stroke endarrow="block"/>
            </v:shape>
            <v:shape id="_x0000_s2616" style="position:absolute;left:9610;top:2943;width:362;height:713;rotation:180;flip:x y" coordsize="3540,1122" o:regroupid="19" path="m3540,1122l3540,,,e" filled="f" strokeweight="1.5pt">
              <v:stroke endarrowwidth="narrow" endarrowlength="short"/>
              <v:path arrowok="t"/>
            </v:shape>
            <v:shape id="_x0000_s2617" style="position:absolute;left:9006;top:3791;width:981;height:833;rotation:180;flip:x" coordsize="3540,1122" o:regroupid="19" path="m3540,1122l3540,,,e" filled="f" strokeweight="1.5pt">
              <v:stroke endarrowwidth="narrow" endarrowlength="short"/>
              <v:path arrowok="t"/>
            </v:shape>
            <v:shape id="_x0000_s2618" type="#_x0000_t19" style="position:absolute;left:8245;top:3543;width:402;height:577" coordsize="43200,43200" o:regroupid="19" adj="-6052514,-11388414,21600" path="wr,,43200,43200,20713,18,127,19257nfewr,,43200,43200,20713,18,127,19257l21600,21600nsxe">
              <v:stroke dashstyle="dash" endarrow="block"/>
              <v:path o:connectlocs="20713,18;127,19257;21600,21600"/>
            </v:shape>
            <v:shape id="_x0000_s2619" type="#_x0000_t202" style="position:absolute;left:8220;top:3622;width:389;height:294" o:regroupid="19" filled="f" stroked="f">
              <v:textbox style="mso-next-textbox:#_x0000_s2619" inset="0,0,0,0">
                <w:txbxContent>
                  <w:p w:rsidR="00683E68" w:rsidRPr="0090701C" w:rsidRDefault="00683E68" w:rsidP="00683E68">
                    <w:r>
                      <w:t>I</w:t>
                    </w:r>
                    <w:r>
                      <w:rPr>
                        <w:vertAlign w:val="subscript"/>
                      </w:rPr>
                      <w:t>2</w:t>
                    </w:r>
                  </w:p>
                </w:txbxContent>
              </v:textbox>
            </v:shape>
            <v:shape id="_x0000_s2620" type="#_x0000_t202" style="position:absolute;left:7753;top:4166;width:894;height:478" o:regroupid="19" filled="f" stroked="f">
              <v:textbox style="mso-next-textbox:#_x0000_s2620" inset="0,0,0,0">
                <w:txbxContent>
                  <w:p w:rsidR="00683E68" w:rsidRPr="0090701C" w:rsidRDefault="00683E68" w:rsidP="00683E68">
                    <w:r>
                      <w:t>I</w:t>
                    </w:r>
                    <w:r w:rsidRPr="00A36C7D">
                      <w:rPr>
                        <w:vertAlign w:val="subscript"/>
                      </w:rPr>
                      <w:t>I</w:t>
                    </w:r>
                    <w:r w:rsidRPr="00683E68">
                      <w:t>=3mA</w:t>
                    </w:r>
                  </w:p>
                </w:txbxContent>
              </v:textbox>
            </v:shape>
          </v:group>
        </w:pict>
      </w:r>
      <w:r>
        <w:rPr>
          <w:bCs/>
          <w:noProof/>
          <w:lang w:val="en-US"/>
        </w:rPr>
        <w:pict>
          <v:oval id="_x0000_s2539" style="position:absolute;left:0;text-align:left;margin-left:270.05pt;margin-top:.4pt;width:11.7pt;height:13.95pt;z-index:252544512" o:regroupid="22" filled="f"/>
        </w:pict>
      </w:r>
      <w:r>
        <w:rPr>
          <w:bCs/>
          <w:noProof/>
          <w:lang w:val="en-US"/>
        </w:rPr>
        <w:pict>
          <v:shape id="_x0000_s2538" type="#_x0000_t202" style="position:absolute;left:0;text-align:left;margin-left:273.5pt;margin-top:1.5pt;width:15.7pt;height:15.95pt;z-index:252543488" o:regroupid="22" filled="f" stroked="f">
            <v:textbox style="mso-next-textbox:#_x0000_s2538" inset="0,0,0,0">
              <w:txbxContent>
                <w:p w:rsidR="00683E68" w:rsidRPr="0090701C" w:rsidRDefault="00C04DFF" w:rsidP="00683E68">
                  <w:r>
                    <w:t>3</w:t>
                  </w:r>
                  <w:r w:rsidR="00683E68">
                    <w:t xml:space="preserve"> </w:t>
                  </w:r>
                </w:p>
              </w:txbxContent>
            </v:textbox>
          </v:shape>
        </w:pict>
      </w:r>
      <w:r>
        <w:rPr>
          <w:bCs/>
          <w:noProof/>
          <w:lang w:val="en-US"/>
        </w:rPr>
        <w:pict>
          <v:oval id="_x0000_s2535" style="position:absolute;left:0;text-align:left;margin-left:146.6pt;margin-top:2.45pt;width:11.7pt;height:13.9pt;z-index:252540416" o:regroupid="22" filled="f"/>
        </w:pict>
      </w:r>
      <w:r>
        <w:rPr>
          <w:bCs/>
          <w:noProof/>
          <w:lang w:val="en-US"/>
        </w:rPr>
        <w:pict>
          <v:shape id="_x0000_s2520" type="#_x0000_t202" style="position:absolute;left:0;text-align:left;margin-left:149.4pt;margin-top:3.3pt;width:15.6pt;height:15.95pt;z-index:252526080" o:regroupid="22" filled="f" stroked="f">
            <v:textbox style="mso-next-textbox:#_x0000_s2520" inset="0,0,0,0">
              <w:txbxContent>
                <w:p w:rsidR="00683E68" w:rsidRPr="0090701C" w:rsidRDefault="00C04DFF" w:rsidP="00683E68">
                  <w:r>
                    <w:t>1</w:t>
                  </w:r>
                  <w:r w:rsidR="00683E68">
                    <w:t xml:space="preserve"> </w:t>
                  </w:r>
                </w:p>
              </w:txbxContent>
            </v:textbox>
          </v:shape>
        </w:pict>
      </w:r>
      <w:r>
        <w:rPr>
          <w:bCs/>
          <w:noProof/>
          <w:lang w:val="en-US"/>
        </w:rPr>
        <w:pict>
          <v:shape id="_x0000_s2512" style="position:absolute;left:0;text-align:left;margin-left:185.3pt;margin-top:8.9pt;width:6.95pt;height:13.75pt;rotation:-270;z-index:252517888" coordsize="214,862" o:regroupid="22" path="m106,l214,88,,173r214,86l,346r214,86l,518r214,85l,689r214,87l106,862e" filled="f" strokeweight="1.25pt">
            <v:path arrowok="t"/>
            <o:lock v:ext="edit" aspectratio="t"/>
          </v:shape>
        </w:pict>
      </w:r>
    </w:p>
    <w:p w:rsidR="00683E68" w:rsidRDefault="000233F5" w:rsidP="00683E68">
      <w:pPr>
        <w:autoSpaceDE w:val="0"/>
        <w:autoSpaceDN w:val="0"/>
        <w:adjustRightInd w:val="0"/>
        <w:jc w:val="both"/>
        <w:rPr>
          <w:bCs/>
        </w:rPr>
      </w:pPr>
      <w:r>
        <w:rPr>
          <w:bCs/>
          <w:noProof/>
          <w:lang w:val="en-US"/>
        </w:rPr>
        <w:pict>
          <v:shape id="_x0000_s2534" style="position:absolute;left:0;text-align:left;margin-left:153.5pt;margin-top:3.1pt;width:28.4pt;height:34.85pt;rotation:180;flip:y;z-index:252539392" coordsize="3540,1122" o:regroupid="22" path="m3540,1122l3540,,,e" filled="f" strokeweight="1.5pt">
            <v:stroke endarrowwidth="narrow" endarrowlength="short"/>
            <v:path arrowok="t"/>
          </v:shape>
        </w:pict>
      </w:r>
      <w:r>
        <w:rPr>
          <w:bCs/>
          <w:noProof/>
          <w:lang w:val="en-US"/>
        </w:rPr>
        <w:pict>
          <v:shape id="_x0000_s2524" style="position:absolute;left:0;text-align:left;margin-left:248.9pt;margin-top:4.1pt;width:27.85pt;height:26.15pt;rotation:90;flip:y;z-index:252529152" coordsize="3540,1122" o:regroupid="22" path="m3540,1122l3540,,,e" filled="f" strokeweight="1.5pt">
            <v:stroke endarrowwidth="narrow" endarrowlength="short"/>
            <v:path arrowok="t"/>
          </v:shape>
        </w:pict>
      </w:r>
      <w:r>
        <w:rPr>
          <w:bCs/>
          <w:noProof/>
          <w:lang w:val="en-US"/>
        </w:rPr>
        <w:pict>
          <v:shape id="_x0000_s2522" type="#_x0000_t32" style="position:absolute;left:0;text-align:left;margin-left:193.2pt;margin-top:2.7pt;width:43.6pt;height:0;flip:x;z-index:252528128" o:connectortype="straight" o:regroupid="22" strokeweight="1.5pt">
            <v:stroke endarrowwidth="narrow" endarrowlength="short"/>
          </v:shape>
        </w:pict>
      </w:r>
      <w:r>
        <w:rPr>
          <w:bCs/>
          <w:noProof/>
          <w:lang w:val="en-US"/>
        </w:rPr>
        <w:pict>
          <v:shape id="_x0000_s2521" type="#_x0000_t202" style="position:absolute;left:0;text-align:left;margin-left:229.15pt;margin-top:7.5pt;width:44.35pt;height:27.65pt;z-index:252527104" o:regroupid="22" filled="f" stroked="f">
            <v:textbox style="mso-next-textbox:#_x0000_s2521" inset="0,0,0,0">
              <w:txbxContent>
                <w:p w:rsidR="00683E68" w:rsidRPr="0090701C" w:rsidRDefault="00683E68" w:rsidP="00683E68">
                  <w:r>
                    <w:t>R3=</w:t>
                  </w:r>
                  <w:r w:rsidR="00C04DFF">
                    <w:t>2</w:t>
                  </w:r>
                  <w:r>
                    <w:t>k</w:t>
                  </w:r>
                  <w:r w:rsidRPr="00683E68">
                    <w:rPr>
                      <w:rFonts w:ascii="Symbol" w:hAnsi="Symbol"/>
                    </w:rPr>
                    <w:t></w:t>
                  </w:r>
                  <w:r w:rsidRPr="00683E68">
                    <w:rPr>
                      <w:rFonts w:ascii="Symbol" w:hAnsi="Symbol"/>
                    </w:rPr>
                    <w:t></w:t>
                  </w:r>
                </w:p>
              </w:txbxContent>
            </v:textbox>
          </v:shape>
        </w:pict>
      </w:r>
      <w:r>
        <w:rPr>
          <w:bCs/>
          <w:noProof/>
          <w:lang w:val="en-US"/>
        </w:rPr>
        <w:pict>
          <v:shape id="_x0000_s2518" type="#_x0000_t202" style="position:absolute;left:0;text-align:left;margin-left:165.35pt;margin-top:8.3pt;width:49.3pt;height:20.8pt;z-index:252524032" o:regroupid="22" filled="f" stroked="f">
            <v:textbox style="mso-next-textbox:#_x0000_s2518" inset="0,0,0,0">
              <w:txbxContent>
                <w:p w:rsidR="00683E68" w:rsidRPr="0090701C" w:rsidRDefault="00683E68" w:rsidP="00683E68">
                  <w:r>
                    <w:t>R</w:t>
                  </w:r>
                  <w:r w:rsidRPr="001A31D5">
                    <w:rPr>
                      <w:vertAlign w:val="subscript"/>
                    </w:rPr>
                    <w:t>1</w:t>
                  </w:r>
                  <w:r w:rsidR="001A31D5">
                    <w:t>=</w:t>
                  </w:r>
                  <w:r w:rsidR="00C04DFF">
                    <w:t>4</w:t>
                  </w:r>
                  <w:r w:rsidR="001A31D5">
                    <w:t>k</w:t>
                  </w:r>
                  <w:r w:rsidR="001A31D5" w:rsidRPr="001A31D5">
                    <w:rPr>
                      <w:rFonts w:ascii="Symbol" w:hAnsi="Symbol"/>
                    </w:rPr>
                    <w:t></w:t>
                  </w:r>
                  <w:r>
                    <w:t xml:space="preserve"> </w:t>
                  </w:r>
                </w:p>
              </w:txbxContent>
            </v:textbox>
          </v:shape>
        </w:pict>
      </w:r>
      <w:r>
        <w:rPr>
          <w:bCs/>
          <w:noProof/>
          <w:lang w:val="en-US"/>
        </w:rPr>
        <w:pict>
          <v:shape id="_x0000_s2517" type="#_x0000_t32" style="position:absolute;left:0;text-align:left;margin-left:213.15pt;margin-top:3.25pt;width:0;height:30.95pt;z-index:252523008" o:connectortype="straight" o:regroupid="22" strokeweight="1.5pt"/>
        </w:pict>
      </w:r>
      <w:r>
        <w:rPr>
          <w:bCs/>
          <w:noProof/>
          <w:lang w:val="en-US"/>
        </w:rPr>
        <w:pict>
          <v:shape id="_x0000_s2514" style="position:absolute;left:0;text-align:left;margin-left:239.55pt;margin-top:-2.8pt;width:6.95pt;height:13.65pt;rotation:-90;z-index:252519936" coordsize="214,862" o:regroupid="22" path="m106,l214,88,,173r214,86l,346r214,86l,518r214,85l,689r214,87l106,862e" filled="f" strokeweight="1.25pt">
            <v:path arrowok="t"/>
            <o:lock v:ext="edit" aspectratio="t"/>
          </v:shape>
        </w:pict>
      </w:r>
    </w:p>
    <w:p w:rsidR="00683E68" w:rsidRDefault="000233F5" w:rsidP="00683E68">
      <w:pPr>
        <w:autoSpaceDE w:val="0"/>
        <w:autoSpaceDN w:val="0"/>
        <w:adjustRightInd w:val="0"/>
        <w:jc w:val="both"/>
        <w:rPr>
          <w:bCs/>
        </w:rPr>
      </w:pPr>
      <w:r>
        <w:rPr>
          <w:bCs/>
          <w:noProof/>
          <w:lang w:val="en-US"/>
        </w:rPr>
        <w:pict>
          <v:shape id="_x0000_s2526" type="#_x0000_t202" style="position:absolute;left:0;text-align:left;margin-left:136.95pt;margin-top:7pt;width:11pt;height:19.55pt;z-index:252531200" o:regroupid="22" filled="f" stroked="f">
            <v:textbox style="mso-next-textbox:#_x0000_s2526">
              <w:txbxContent>
                <w:p w:rsidR="00683E68" w:rsidRPr="00320528" w:rsidRDefault="00683E68" w:rsidP="00683E68">
                  <w:pPr>
                    <w:rPr>
                      <w:sz w:val="28"/>
                      <w:szCs w:val="28"/>
                    </w:rPr>
                  </w:pPr>
                  <w:r w:rsidRPr="00320528">
                    <w:rPr>
                      <w:sz w:val="28"/>
                      <w:szCs w:val="28"/>
                    </w:rPr>
                    <w:t>+</w:t>
                  </w:r>
                </w:p>
              </w:txbxContent>
            </v:textbox>
          </v:shape>
        </w:pict>
      </w:r>
    </w:p>
    <w:p w:rsidR="00683E68" w:rsidRDefault="000233F5" w:rsidP="00683E68">
      <w:pPr>
        <w:autoSpaceDE w:val="0"/>
        <w:autoSpaceDN w:val="0"/>
        <w:adjustRightInd w:val="0"/>
        <w:jc w:val="both"/>
        <w:rPr>
          <w:bCs/>
        </w:rPr>
      </w:pPr>
      <w:r>
        <w:rPr>
          <w:bCs/>
          <w:noProof/>
          <w:lang w:val="en-US"/>
        </w:rPr>
        <w:pict>
          <v:shape id="_x0000_s2533" type="#_x0000_t32" style="position:absolute;left:0;text-align:left;margin-left:213.1pt;margin-top:8.05pt;width:.05pt;height:13.45pt;z-index:252538368" o:connectortype="straight" o:regroupid="22">
            <v:stroke endarrow="block"/>
          </v:shape>
        </w:pict>
      </w:r>
      <w:r>
        <w:rPr>
          <w:bCs/>
          <w:noProof/>
          <w:lang w:val="en-US"/>
        </w:rPr>
        <w:pict>
          <v:oval id="_x0000_s2532" style="position:absolute;left:0;text-align:left;margin-left:204.3pt;margin-top:4.4pt;width:18.1pt;height:18.65pt;z-index:252537344" o:regroupid="22"/>
        </w:pict>
      </w:r>
      <w:r>
        <w:rPr>
          <w:bCs/>
          <w:noProof/>
          <w:lang w:val="en-US"/>
        </w:rPr>
        <w:pict>
          <v:shape id="_x0000_s2528" type="#_x0000_t32" style="position:absolute;left:0;text-align:left;margin-left:140.6pt;margin-top:11.35pt;width:24.75pt;height:0;z-index:252533248" o:connectortype="straight" o:regroupid="22"/>
        </w:pict>
      </w:r>
      <w:r>
        <w:rPr>
          <w:bCs/>
          <w:noProof/>
          <w:lang w:val="en-US"/>
        </w:rPr>
        <w:pict>
          <v:shape id="_x0000_s2519" type="#_x0000_t202" style="position:absolute;left:0;text-align:left;margin-left:234.25pt;margin-top:1.1pt;width:48.1pt;height:23.05pt;z-index:252525056" o:regroupid="22" filled="f" stroked="f">
            <v:textbox style="mso-next-textbox:#_x0000_s2519" inset="0,0,0,0">
              <w:txbxContent>
                <w:p w:rsidR="00683E68" w:rsidRPr="0090701C" w:rsidRDefault="00683E68" w:rsidP="00683E68">
                  <w:r>
                    <w:t>R</w:t>
                  </w:r>
                  <w:r w:rsidRPr="001A31D5">
                    <w:rPr>
                      <w:vertAlign w:val="subscript"/>
                    </w:rPr>
                    <w:t>2</w:t>
                  </w:r>
                  <w:r w:rsidR="001A31D5">
                    <w:t>=2k</w:t>
                  </w:r>
                  <w:r w:rsidR="001A31D5" w:rsidRPr="001A31D5">
                    <w:rPr>
                      <w:rFonts w:ascii="Symbol" w:hAnsi="Symbol"/>
                    </w:rPr>
                    <w:t></w:t>
                  </w:r>
                  <w:r>
                    <w:t xml:space="preserve"> </w:t>
                  </w:r>
                </w:p>
              </w:txbxContent>
            </v:textbox>
          </v:shape>
        </w:pict>
      </w:r>
      <w:r>
        <w:rPr>
          <w:bCs/>
          <w:noProof/>
          <w:lang w:val="en-US"/>
        </w:rPr>
        <w:pict>
          <v:shape id="_x0000_s2513" style="position:absolute;left:0;text-align:left;margin-left:272.8pt;margin-top:2.1pt;width:5.85pt;height:16.2pt;rotation:-180;z-index:252518912" coordsize="214,862" o:regroupid="22" path="m106,l214,88,,173r214,86l,346r214,86l,518r214,85l,689r214,87l106,862e" filled="f" strokeweight="1.25pt">
            <v:path arrowok="t"/>
            <o:lock v:ext="edit" aspectratio="t"/>
          </v:shape>
        </w:pict>
      </w:r>
    </w:p>
    <w:p w:rsidR="00683E68" w:rsidRDefault="000233F5" w:rsidP="00683E68">
      <w:pPr>
        <w:autoSpaceDE w:val="0"/>
        <w:autoSpaceDN w:val="0"/>
        <w:adjustRightInd w:val="0"/>
        <w:jc w:val="both"/>
        <w:rPr>
          <w:bCs/>
        </w:rPr>
      </w:pPr>
      <w:r>
        <w:rPr>
          <w:bCs/>
          <w:noProof/>
          <w:lang w:val="en-US"/>
        </w:rPr>
        <w:pict>
          <v:shape id="_x0000_s2546" type="#_x0000_t202" style="position:absolute;left:0;text-align:left;margin-left:214.3pt;margin-top:9.4pt;width:41.9pt;height:14.15pt;z-index:252545536" o:regroupid="22" filled="f" stroked="f">
            <v:textbox style="mso-next-textbox:#_x0000_s2546" inset="0,0,0,0">
              <w:txbxContent>
                <w:p w:rsidR="00683E68" w:rsidRPr="0090701C" w:rsidRDefault="00683E68" w:rsidP="00683E68">
                  <w:r>
                    <w:t>I</w:t>
                  </w:r>
                  <w:r w:rsidRPr="00A36C7D">
                    <w:rPr>
                      <w:vertAlign w:val="subscript"/>
                    </w:rPr>
                    <w:t>I</w:t>
                  </w:r>
                  <w:r w:rsidR="001A31D5" w:rsidRPr="001A31D5">
                    <w:t>=1mA</w:t>
                  </w:r>
                </w:p>
              </w:txbxContent>
            </v:textbox>
          </v:shape>
        </w:pict>
      </w:r>
      <w:r>
        <w:rPr>
          <w:bCs/>
          <w:noProof/>
          <w:lang w:val="en-US"/>
        </w:rPr>
        <w:pict>
          <v:shape id="_x0000_s2529" type="#_x0000_t32" style="position:absolute;left:0;text-align:left;margin-left:147.35pt;margin-top:3.45pt;width:13.95pt;height:0;flip:x;z-index:252534272" o:connectortype="straight" o:regroupid="22" strokeweight="1.5pt"/>
        </w:pict>
      </w:r>
      <w:r>
        <w:rPr>
          <w:bCs/>
          <w:noProof/>
          <w:lang w:val="en-US"/>
        </w:rPr>
        <w:pict>
          <v:shape id="_x0000_s2527" type="#_x0000_t202" style="position:absolute;left:0;text-align:left;margin-left:140.6pt;margin-top:2.5pt;width:10.95pt;height:19.55pt;z-index:252532224" o:regroupid="22" filled="f" stroked="f">
            <v:textbox style="mso-next-textbox:#_x0000_s2527">
              <w:txbxContent>
                <w:p w:rsidR="00683E68" w:rsidRPr="00320528" w:rsidRDefault="00683E68" w:rsidP="00683E68">
                  <w:pPr>
                    <w:rPr>
                      <w:sz w:val="28"/>
                      <w:szCs w:val="28"/>
                    </w:rPr>
                  </w:pPr>
                  <w:r>
                    <w:rPr>
                      <w:sz w:val="28"/>
                      <w:szCs w:val="28"/>
                    </w:rPr>
                    <w:t>-</w:t>
                  </w:r>
                </w:p>
              </w:txbxContent>
            </v:textbox>
          </v:shape>
        </w:pict>
      </w:r>
      <w:r>
        <w:rPr>
          <w:bCs/>
          <w:noProof/>
          <w:lang w:val="en-US"/>
        </w:rPr>
        <w:pict>
          <v:shape id="_x0000_s2525" style="position:absolute;left:0;text-align:left;margin-left:153pt;margin-top:5.5pt;width:122.45pt;height:36.9pt;rotation:180;flip:x;z-index:252530176" coordsize="3540,1122" o:regroupid="22" path="m3540,1122l3540,,,e" filled="f" strokeweight="1.5pt">
            <v:stroke endarrowwidth="narrow" endarrowlength="short"/>
            <v:path arrowok="t"/>
          </v:shape>
        </w:pict>
      </w:r>
      <w:r>
        <w:rPr>
          <w:bCs/>
          <w:noProof/>
          <w:lang w:val="en-US"/>
        </w:rPr>
        <w:pict>
          <v:shape id="_x0000_s2516" type="#_x0000_t32" style="position:absolute;left:0;text-align:left;margin-left:154.15pt;margin-top:4.45pt;width:0;height:36.95pt;flip:y;z-index:252521984" o:connectortype="straight" o:regroupid="22" strokeweight="1.5pt"/>
        </w:pict>
      </w:r>
      <w:r>
        <w:rPr>
          <w:bCs/>
          <w:noProof/>
          <w:lang w:val="en-US"/>
        </w:rPr>
        <w:pict>
          <v:shape id="_x0000_s2515" type="#_x0000_t32" style="position:absolute;left:0;text-align:left;margin-left:213.15pt;margin-top:4.45pt;width:.05pt;height:38.6pt;flip:y;z-index:252520960" o:connectortype="straight" o:regroupid="22" strokeweight="1.5pt"/>
        </w:pict>
      </w:r>
      <w:r>
        <w:rPr>
          <w:bCs/>
          <w:noProof/>
          <w:lang w:val="en-US"/>
        </w:rPr>
        <w:pict>
          <v:shape id="_x0000_s2510" type="#_x0000_t202" style="position:absolute;left:0;text-align:left;margin-left:154.9pt;margin-top:7.4pt;width:38.1pt;height:30.15pt;z-index:252515840" o:regroupid="22" filled="f" stroked="f">
            <v:textbox style="mso-next-textbox:#_x0000_s2510" inset="0,0,0,0">
              <w:txbxContent>
                <w:p w:rsidR="00683E68" w:rsidRPr="001A31D5" w:rsidRDefault="00683E68" w:rsidP="00683E68">
                  <w:r>
                    <w:t>V</w:t>
                  </w:r>
                  <w:r>
                    <w:rPr>
                      <w:vertAlign w:val="subscript"/>
                    </w:rPr>
                    <w:t>G</w:t>
                  </w:r>
                  <w:r w:rsidR="001A31D5" w:rsidRPr="001A31D5">
                    <w:t>=</w:t>
                  </w:r>
                  <w:r w:rsidR="00C04DFF">
                    <w:t>8</w:t>
                  </w:r>
                  <w:r w:rsidR="001A31D5" w:rsidRPr="001A31D5">
                    <w:t>V</w:t>
                  </w:r>
                </w:p>
              </w:txbxContent>
            </v:textbox>
          </v:shape>
        </w:pict>
      </w:r>
    </w:p>
    <w:p w:rsidR="00683E68" w:rsidRDefault="00683E68" w:rsidP="00683E68">
      <w:pPr>
        <w:autoSpaceDE w:val="0"/>
        <w:autoSpaceDN w:val="0"/>
        <w:adjustRightInd w:val="0"/>
        <w:jc w:val="both"/>
        <w:rPr>
          <w:bCs/>
        </w:rPr>
      </w:pPr>
    </w:p>
    <w:p w:rsidR="00683E68" w:rsidRDefault="00683E68" w:rsidP="00683E68">
      <w:pPr>
        <w:autoSpaceDE w:val="0"/>
        <w:autoSpaceDN w:val="0"/>
        <w:adjustRightInd w:val="0"/>
        <w:jc w:val="both"/>
        <w:rPr>
          <w:bCs/>
        </w:rPr>
      </w:pPr>
    </w:p>
    <w:p w:rsidR="00683E68" w:rsidRDefault="000233F5" w:rsidP="00683E68">
      <w:pPr>
        <w:autoSpaceDE w:val="0"/>
        <w:autoSpaceDN w:val="0"/>
        <w:adjustRightInd w:val="0"/>
        <w:jc w:val="both"/>
        <w:rPr>
          <w:bCs/>
        </w:rPr>
      </w:pPr>
      <w:r>
        <w:rPr>
          <w:bCs/>
          <w:noProof/>
          <w:lang w:val="en-US"/>
        </w:rPr>
        <w:pict>
          <v:shape id="_x0000_s2531" type="#_x0000_t5" style="position:absolute;left:0;text-align:left;margin-left:207.75pt;margin-top:9.45pt;width:11.9pt;height:14.65pt;flip:x y;z-index:252536320" o:regroupid="22" strokeweight="1.5pt"/>
        </w:pict>
      </w:r>
      <w:r>
        <w:rPr>
          <w:bCs/>
          <w:noProof/>
          <w:lang w:val="en-US"/>
        </w:rPr>
        <w:pict>
          <v:shape id="_x0000_s2530" type="#_x0000_t32" style="position:absolute;left:0;text-align:left;margin-left:213.15pt;margin-top:1pt;width:0;height:9.85pt;z-index:252535296" o:connectortype="straight" o:regroupid="22" strokeweight="1.5pt"/>
        </w:pict>
      </w:r>
    </w:p>
    <w:p w:rsidR="00683E68" w:rsidRDefault="000233F5" w:rsidP="00683E68">
      <w:pPr>
        <w:autoSpaceDE w:val="0"/>
        <w:autoSpaceDN w:val="0"/>
        <w:adjustRightInd w:val="0"/>
        <w:jc w:val="both"/>
        <w:rPr>
          <w:bCs/>
        </w:rPr>
      </w:pPr>
      <w:r>
        <w:rPr>
          <w:bCs/>
          <w:noProof/>
          <w:lang w:val="en-US"/>
        </w:rPr>
        <w:pict>
          <v:shape id="_x0000_s2511" type="#_x0000_t202" style="position:absolute;left:0;text-align:left;margin-left:221.8pt;margin-top:.9pt;width:12.65pt;height:13.95pt;z-index:252516864" o:regroupid="22" filled="f" stroked="f">
            <v:textbox style="mso-next-textbox:#_x0000_s2511" inset="0,0,0,0">
              <w:txbxContent>
                <w:p w:rsidR="00683E68" w:rsidRPr="0090701C" w:rsidRDefault="00683E68" w:rsidP="00683E68">
                  <w:r>
                    <w:t>0</w:t>
                  </w:r>
                </w:p>
              </w:txbxContent>
            </v:textbox>
          </v:shape>
        </w:pict>
      </w:r>
    </w:p>
    <w:p w:rsidR="001A31D5" w:rsidRPr="001A31D5" w:rsidRDefault="001A31D5" w:rsidP="001A31D5">
      <w:pPr>
        <w:autoSpaceDE w:val="0"/>
        <w:autoSpaceDN w:val="0"/>
        <w:adjustRightInd w:val="0"/>
        <w:jc w:val="both"/>
        <w:rPr>
          <w:b/>
          <w:bCs/>
        </w:rPr>
      </w:pPr>
      <w:proofErr w:type="gramStart"/>
      <w:r w:rsidRPr="001A31D5">
        <w:rPr>
          <w:b/>
          <w:bCs/>
        </w:rPr>
        <w:t>A</w:t>
      </w:r>
      <w:r>
        <w:rPr>
          <w:b/>
          <w:bCs/>
        </w:rPr>
        <w:t xml:space="preserve">                                                               B</w:t>
      </w:r>
      <w:proofErr w:type="gramEnd"/>
      <w:r>
        <w:rPr>
          <w:b/>
          <w:bCs/>
        </w:rPr>
        <w:t xml:space="preserve">                                                      C</w:t>
      </w:r>
    </w:p>
    <w:p w:rsidR="00D863A8" w:rsidRDefault="000233F5" w:rsidP="00EC4037">
      <w:pPr>
        <w:autoSpaceDE w:val="0"/>
        <w:autoSpaceDN w:val="0"/>
        <w:adjustRightInd w:val="0"/>
        <w:spacing w:line="264" w:lineRule="auto"/>
        <w:jc w:val="both"/>
        <w:rPr>
          <w:b/>
          <w:bCs/>
          <w:color w:val="000000"/>
        </w:rPr>
      </w:pPr>
      <w:r w:rsidRPr="000233F5">
        <w:rPr>
          <w:bCs/>
          <w:noProof/>
          <w:color w:val="000000"/>
          <w:lang w:val="en-US"/>
        </w:rPr>
        <w:pict>
          <v:group id="_x0000_s12404" style="position:absolute;left:0;text-align:left;margin-left:236.8pt;margin-top:2.15pt;width:150.45pt;height:128.75pt;z-index:252797440" coordorigin="1345,2527" coordsize="3009,2575">
            <v:shape id="_x0000_s12405" type="#_x0000_t202" style="position:absolute;left:1922;top:3928;width:935;height:316" filled="f" stroked="f">
              <v:textbox style="mso-next-textbox:#_x0000_s12405" inset="0,0,0,0">
                <w:txbxContent>
                  <w:p w:rsidR="00113CA9" w:rsidRPr="0090701C" w:rsidRDefault="00113CA9" w:rsidP="00113CA9">
                    <w:r>
                      <w:t>V</w:t>
                    </w:r>
                    <w:r w:rsidRPr="0037225B">
                      <w:rPr>
                        <w:vertAlign w:val="subscript"/>
                      </w:rPr>
                      <w:t>G</w:t>
                    </w:r>
                    <w:r>
                      <w:rPr>
                        <w:vertAlign w:val="subscript"/>
                      </w:rPr>
                      <w:t>2</w:t>
                    </w:r>
                    <w:r w:rsidRPr="00683E68">
                      <w:t>=3V</w:t>
                    </w:r>
                  </w:p>
                </w:txbxContent>
              </v:textbox>
            </v:shape>
            <v:shape id="_x0000_s12406" type="#_x0000_t202" style="position:absolute;left:2939;top:4832;width:265;height:270" filled="f" stroked="f">
              <v:textbox style="mso-next-textbox:#_x0000_s12406" inset="0,0,0,0">
                <w:txbxContent>
                  <w:p w:rsidR="00113CA9" w:rsidRPr="0090701C" w:rsidRDefault="00113CA9" w:rsidP="00113CA9">
                    <w:r>
                      <w:t>0</w:t>
                    </w:r>
                  </w:p>
                </w:txbxContent>
              </v:textbox>
            </v:shape>
            <v:shape id="_x0000_s12407" style="position:absolute;left:2179;top:2839;width:134;height:289;rotation:-270" coordsize="214,862" path="m106,l214,88,,173r214,86l,346r214,86l,518r214,85l,689r214,87l106,862e" filled="f" strokeweight="1.25pt">
              <v:path arrowok="t"/>
              <o:lock v:ext="edit" aspectratio="t"/>
            </v:shape>
            <v:shape id="_x0000_s12408" style="position:absolute;left:3318;top:2880;width:133;height:287;rotation:-90" coordsize="214,862" path="m106,l214,88,,173r214,86l,346r214,86l,518r214,85l,689r214,87l106,862e" filled="f" strokeweight="1.25pt">
              <v:path arrowok="t"/>
              <o:lock v:ext="edit" aspectratio="t"/>
            </v:shape>
            <v:shape id="_x0000_s12409" type="#_x0000_t32" style="position:absolute;left:2758;top:3833;width:1;height:748;flip:y" o:connectortype="straight" strokeweight="1.5pt"/>
            <v:shape id="_x0000_s12410" type="#_x0000_t32" style="position:absolute;left:1510;top:3872;width:0;height:715;flip:y" o:connectortype="straight" strokeweight="1.5pt"/>
            <v:shape id="_x0000_s12411" type="#_x0000_t32" style="position:absolute;left:2758;top:3010;width:0;height:714" o:connectortype="straight" strokeweight="1.5pt"/>
            <v:shape id="_x0000_s12412" type="#_x0000_t202" style="position:absolute;left:1740;top:2557;width:1177;height:340" filled="f" stroked="f">
              <v:textbox style="mso-next-textbox:#_x0000_s12412" inset="0,0,0,0">
                <w:txbxContent>
                  <w:p w:rsidR="00113CA9" w:rsidRPr="0090701C" w:rsidRDefault="00113CA9" w:rsidP="00113CA9">
                    <w:r>
                      <w:t>R</w:t>
                    </w:r>
                    <w:r w:rsidRPr="00621473">
                      <w:rPr>
                        <w:vertAlign w:val="subscript"/>
                      </w:rPr>
                      <w:t>1</w:t>
                    </w:r>
                    <w:r>
                      <w:t xml:space="preserve"> =6k</w:t>
                    </w:r>
                    <w:r w:rsidRPr="0037225B">
                      <w:rPr>
                        <w:rFonts w:ascii="Symbol" w:hAnsi="Symbol"/>
                      </w:rPr>
                      <w:t></w:t>
                    </w:r>
                  </w:p>
                </w:txbxContent>
              </v:textbox>
            </v:shape>
            <v:shape id="_x0000_s12413" type="#_x0000_t202" style="position:absolute;left:1419;top:2744;width:328;height:307" filled="f" stroked="f">
              <v:textbox style="mso-next-textbox:#_x0000_s12413" inset="0,0,0,0">
                <w:txbxContent>
                  <w:p w:rsidR="00113CA9" w:rsidRPr="0090701C" w:rsidRDefault="00113CA9" w:rsidP="00113CA9">
                    <w:r>
                      <w:t xml:space="preserve">1 </w:t>
                    </w:r>
                  </w:p>
                </w:txbxContent>
              </v:textbox>
            </v:shape>
            <v:shape id="_x0000_s12414" type="#_x0000_t202" style="position:absolute;left:3087;top:2527;width:839;height:312" filled="f" stroked="f">
              <v:textbox style="mso-next-textbox:#_x0000_s12414" inset="0,0,0,0">
                <w:txbxContent>
                  <w:p w:rsidR="00113CA9" w:rsidRPr="0090701C" w:rsidRDefault="00113CA9" w:rsidP="00113CA9">
                    <w:r>
                      <w:t>R</w:t>
                    </w:r>
                    <w:r>
                      <w:rPr>
                        <w:vertAlign w:val="subscript"/>
                      </w:rPr>
                      <w:t>2</w:t>
                    </w:r>
                    <w:r>
                      <w:t>=3k</w:t>
                    </w:r>
                    <w:r w:rsidRPr="00683E68">
                      <w:rPr>
                        <w:rFonts w:ascii="Symbol" w:hAnsi="Symbol"/>
                      </w:rPr>
                      <w:t></w:t>
                    </w:r>
                  </w:p>
                </w:txbxContent>
              </v:textbox>
            </v:shape>
            <v:shape id="_x0000_s12415" type="#_x0000_t32" style="position:absolute;left:2339;top:2998;width:915;height:0;flip:x" o:connectortype="straight" strokeweight="1.5pt">
              <v:stroke endarrowwidth="narrow" endarrowlength="short"/>
            </v:shape>
            <v:shape id="_x0000_s12416" style="position:absolute;left:3442;top:3077;width:700;height:566;rotation:90;flip:y" coordsize="3540,1122" path="m3540,1122l3540,,,e" filled="f" strokeweight="1.5pt">
              <v:stroke endarrowwidth="narrow" endarrowlength="short"/>
              <v:path arrowok="t"/>
            </v:shape>
            <v:shape id="_x0000_s12417" style="position:absolute;left:1500;top:3827;width:2573;height:769;rotation:180;flip:x" coordsize="3540,1122" path="m3540,1122l3540,,,e" filled="f" strokeweight="1.5pt">
              <v:stroke endarrowwidth="narrow" endarrowlength="short"/>
              <v:path arrowok="t"/>
            </v:shape>
            <v:shape id="_x0000_s12418" type="#_x0000_t202" style="position:absolute;left:2409;top:3417;width:231;height:379" filled="f" stroked="f">
              <v:textbox style="mso-next-textbox:#_x0000_s12418">
                <w:txbxContent>
                  <w:p w:rsidR="00113CA9" w:rsidRPr="00320528" w:rsidRDefault="00113CA9" w:rsidP="00113CA9">
                    <w:pPr>
                      <w:rPr>
                        <w:sz w:val="28"/>
                        <w:szCs w:val="28"/>
                      </w:rPr>
                    </w:pPr>
                    <w:r w:rsidRPr="00320528">
                      <w:rPr>
                        <w:sz w:val="28"/>
                        <w:szCs w:val="28"/>
                      </w:rPr>
                      <w:t>+</w:t>
                    </w:r>
                  </w:p>
                </w:txbxContent>
              </v:textbox>
            </v:shape>
            <v:shape id="_x0000_s12419" type="#_x0000_t202" style="position:absolute;left:2461;top:3728;width:231;height:379" filled="f" stroked="f">
              <v:textbox style="mso-next-textbox:#_x0000_s12419">
                <w:txbxContent>
                  <w:p w:rsidR="00113CA9" w:rsidRPr="00320528" w:rsidRDefault="00113CA9" w:rsidP="00113CA9">
                    <w:pPr>
                      <w:rPr>
                        <w:sz w:val="28"/>
                        <w:szCs w:val="28"/>
                      </w:rPr>
                    </w:pPr>
                    <w:r>
                      <w:rPr>
                        <w:sz w:val="28"/>
                        <w:szCs w:val="28"/>
                      </w:rPr>
                      <w:t>-</w:t>
                    </w:r>
                  </w:p>
                </w:txbxContent>
              </v:textbox>
            </v:shape>
            <v:shape id="_x0000_s12420" type="#_x0000_t32" style="position:absolute;left:2565;top:3728;width:520;height:0" o:connectortype="straight"/>
            <v:shape id="_x0000_s12421" type="#_x0000_t32" style="position:absolute;left:2648;top:3829;width:293;height:0;flip:x" o:connectortype="straight" strokeweight="1.5pt"/>
            <v:shape id="_x0000_s12422" type="#_x0000_t32" style="position:absolute;left:2758;top:4568;width:0;height:190" o:connectortype="straight" strokeweight="1.5pt"/>
            <v:shape id="_x0000_s12423" type="#_x0000_t5" style="position:absolute;left:2644;top:4730;width:250;height:284;flip:x y" strokeweight="1.5pt"/>
            <v:shape id="_x0000_s12424" style="position:absolute;left:1508;top:2986;width:596;height:623;rotation:180;flip:y" coordsize="3540,1122" path="m3540,1122l3540,,,e" filled="f" strokeweight="1.5pt">
              <v:stroke endarrowwidth="narrow" endarrowlength="short"/>
              <v:path arrowok="t"/>
            </v:shape>
            <v:oval id="_x0000_s12425" style="position:absolute;left:1345;top:2709;width:246;height:270" filled="f"/>
            <v:shape id="_x0000_s12426" type="#_x0000_t202" style="position:absolute;left:2714;top:2671;width:329;height:308" filled="f" stroked="f">
              <v:textbox style="mso-next-textbox:#_x0000_s12426" inset="0,0,0,0">
                <w:txbxContent>
                  <w:p w:rsidR="00113CA9" w:rsidRPr="0090701C" w:rsidRDefault="00113CA9" w:rsidP="00113CA9">
                    <w:r>
                      <w:t xml:space="preserve">2 </w:t>
                    </w:r>
                  </w:p>
                </w:txbxContent>
              </v:textbox>
            </v:shape>
            <v:oval id="_x0000_s12427" style="position:absolute;left:2642;top:2650;width:245;height:270" filled="f"/>
            <v:shape id="_x0000_s12428" type="#_x0000_t202" style="position:absolute;left:4026;top:2708;width:328;height:308" filled="f" stroked="f">
              <v:textbox style="mso-next-textbox:#_x0000_s12428" inset="0,0,0,0">
                <w:txbxContent>
                  <w:p w:rsidR="00113CA9" w:rsidRPr="0090701C" w:rsidRDefault="00113CA9" w:rsidP="00113CA9">
                    <w:r>
                      <w:t xml:space="preserve">3 </w:t>
                    </w:r>
                  </w:p>
                </w:txbxContent>
              </v:textbox>
            </v:shape>
            <v:oval id="_x0000_s12429" style="position:absolute;left:3953;top:2715;width:245;height:271" filled="f"/>
            <v:shape id="_x0000_s12430" type="#_x0000_t202" style="position:absolute;left:3254;top:3928;width:975;height:406" filled="f" stroked="f">
              <v:textbox style="mso-next-textbox:#_x0000_s12430" inset="0,0,0,0">
                <w:txbxContent>
                  <w:p w:rsidR="00113CA9" w:rsidRPr="0090701C" w:rsidRDefault="00113CA9" w:rsidP="00113CA9">
                    <w:r>
                      <w:t>V</w:t>
                    </w:r>
                    <w:r w:rsidRPr="0037225B">
                      <w:rPr>
                        <w:vertAlign w:val="subscript"/>
                      </w:rPr>
                      <w:t>G</w:t>
                    </w:r>
                    <w:r>
                      <w:rPr>
                        <w:vertAlign w:val="subscript"/>
                      </w:rPr>
                      <w:t>1</w:t>
                    </w:r>
                    <w:r w:rsidRPr="00937001">
                      <w:t>=5V</w:t>
                    </w:r>
                  </w:p>
                </w:txbxContent>
              </v:textbox>
            </v:shape>
            <v:shape id="_x0000_s12431" type="#_x0000_t32" style="position:absolute;left:3820;top:3721;width:520;height:0" o:connectortype="straight"/>
            <v:shape id="_x0000_s12432" type="#_x0000_t32" style="position:absolute;left:3904;top:3808;width:292;height:0;flip:x" o:connectortype="straight" strokeweight="1.5pt"/>
            <v:shape id="_x0000_s12433" type="#_x0000_t202" style="position:absolute;left:3736;top:3415;width:231;height:379" filled="f" stroked="f">
              <v:textbox style="mso-next-textbox:#_x0000_s12433">
                <w:txbxContent>
                  <w:p w:rsidR="00113CA9" w:rsidRPr="00320528" w:rsidRDefault="00113CA9" w:rsidP="00113CA9">
                    <w:pPr>
                      <w:rPr>
                        <w:sz w:val="28"/>
                        <w:szCs w:val="28"/>
                      </w:rPr>
                    </w:pPr>
                    <w:r w:rsidRPr="00320528">
                      <w:rPr>
                        <w:sz w:val="28"/>
                        <w:szCs w:val="28"/>
                      </w:rPr>
                      <w:t>+</w:t>
                    </w:r>
                  </w:p>
                </w:txbxContent>
              </v:textbox>
            </v:shape>
            <v:shape id="_x0000_s12434" type="#_x0000_t202" style="position:absolute;left:3791;top:3681;width:230;height:378" filled="f" stroked="f">
              <v:textbox style="mso-next-textbox:#_x0000_s12434">
                <w:txbxContent>
                  <w:p w:rsidR="00113CA9" w:rsidRPr="00320528" w:rsidRDefault="00113CA9" w:rsidP="00113CA9">
                    <w:pPr>
                      <w:rPr>
                        <w:sz w:val="28"/>
                        <w:szCs w:val="28"/>
                      </w:rPr>
                    </w:pPr>
                    <w:r>
                      <w:rPr>
                        <w:sz w:val="28"/>
                        <w:szCs w:val="28"/>
                      </w:rPr>
                      <w:t>-</w:t>
                    </w:r>
                  </w:p>
                </w:txbxContent>
              </v:textbox>
            </v:shape>
            <v:shape id="_x0000_s12435" type="#_x0000_t202" style="position:absolute;left:1571;top:3369;width:838;height:312" filled="f" stroked="f">
              <v:textbox style="mso-next-textbox:#_x0000_s12435" inset="0,0,0,0">
                <w:txbxContent>
                  <w:p w:rsidR="00113CA9" w:rsidRPr="0090701C" w:rsidRDefault="00113CA9" w:rsidP="00113CA9">
                    <w:r>
                      <w:t>R</w:t>
                    </w:r>
                    <w:r>
                      <w:rPr>
                        <w:vertAlign w:val="subscript"/>
                      </w:rPr>
                      <w:t>3</w:t>
                    </w:r>
                    <w:r>
                      <w:t>=3k</w:t>
                    </w:r>
                    <w:r w:rsidRPr="00683E68">
                      <w:rPr>
                        <w:rFonts w:ascii="Symbol" w:hAnsi="Symbol"/>
                      </w:rPr>
                      <w:t></w:t>
                    </w:r>
                  </w:p>
                </w:txbxContent>
              </v:textbox>
            </v:shape>
            <v:shape id="_x0000_s12436" style="position:absolute;left:1466;top:3563;width:125;height:309;rotation:-180" coordsize="214,862" path="m106,l214,88,,173r214,86l,346r214,86l,518r214,85l,689r214,87l106,862e" filled="f" strokeweight="1.25pt">
              <v:path arrowok="t"/>
              <o:lock v:ext="edit" aspectratio="t"/>
            </v:shape>
          </v:group>
        </w:pict>
      </w:r>
    </w:p>
    <w:p w:rsidR="00993F13" w:rsidRDefault="000233F5" w:rsidP="00EC4037">
      <w:pPr>
        <w:autoSpaceDE w:val="0"/>
        <w:autoSpaceDN w:val="0"/>
        <w:adjustRightInd w:val="0"/>
        <w:spacing w:line="264" w:lineRule="auto"/>
        <w:jc w:val="both"/>
        <w:rPr>
          <w:b/>
          <w:bCs/>
          <w:color w:val="000000"/>
        </w:rPr>
      </w:pPr>
      <w:r>
        <w:rPr>
          <w:b/>
          <w:bCs/>
          <w:noProof/>
          <w:color w:val="000000"/>
          <w:lang w:val="en-US"/>
        </w:rPr>
        <w:pict>
          <v:shape id="_x0000_s12440" type="#_x0000_t32" style="position:absolute;left:0;text-align:left;margin-left:234.25pt;margin-top:13.2pt;width:.35pt;height:25.6pt;z-index:252799488" o:connectortype="straight">
            <v:stroke endarrow="block"/>
          </v:shape>
        </w:pict>
      </w:r>
      <w:r w:rsidR="00993F13">
        <w:rPr>
          <w:b/>
          <w:bCs/>
          <w:color w:val="000000"/>
        </w:rPr>
        <w:t>Circuito A</w:t>
      </w:r>
    </w:p>
    <w:p w:rsidR="00993F13" w:rsidRDefault="000233F5" w:rsidP="00EC4037">
      <w:pPr>
        <w:autoSpaceDE w:val="0"/>
        <w:autoSpaceDN w:val="0"/>
        <w:adjustRightInd w:val="0"/>
        <w:spacing w:line="264" w:lineRule="auto"/>
        <w:jc w:val="both"/>
        <w:rPr>
          <w:bCs/>
          <w:color w:val="000000"/>
        </w:rPr>
      </w:pPr>
      <w:r>
        <w:rPr>
          <w:bCs/>
          <w:noProof/>
          <w:color w:val="000000"/>
          <w:lang w:val="en-US"/>
        </w:rPr>
        <w:pict>
          <v:shape id="_x0000_s12439" type="#_x0000_t32" style="position:absolute;left:0;text-align:left;margin-left:249.85pt;margin-top:-.05pt;width:16.65pt;height:0;flip:x;z-index:252798464" o:connectortype="straight">
            <v:stroke endarrow="block"/>
          </v:shape>
        </w:pict>
      </w:r>
      <w:r w:rsidR="00A51255" w:rsidRPr="00A51255">
        <w:rPr>
          <w:bCs/>
          <w:color w:val="000000"/>
        </w:rPr>
        <w:t>V2=</w:t>
      </w:r>
      <w:r w:rsidR="00A51255">
        <w:rPr>
          <w:bCs/>
          <w:color w:val="000000"/>
        </w:rPr>
        <w:t>3V, V3=5V</w:t>
      </w:r>
    </w:p>
    <w:p w:rsidR="00DB76E8" w:rsidRDefault="00DB76E8" w:rsidP="00EC4037">
      <w:pPr>
        <w:autoSpaceDE w:val="0"/>
        <w:autoSpaceDN w:val="0"/>
        <w:adjustRightInd w:val="0"/>
        <w:spacing w:line="264" w:lineRule="auto"/>
        <w:jc w:val="both"/>
        <w:rPr>
          <w:bCs/>
          <w:color w:val="000000"/>
        </w:rPr>
      </w:pPr>
    </w:p>
    <w:p w:rsidR="00DB76E8" w:rsidRDefault="00DB76E8" w:rsidP="00EC4037">
      <w:pPr>
        <w:autoSpaceDE w:val="0"/>
        <w:autoSpaceDN w:val="0"/>
        <w:adjustRightInd w:val="0"/>
        <w:spacing w:line="264" w:lineRule="auto"/>
        <w:jc w:val="both"/>
        <w:rPr>
          <w:bCs/>
          <w:color w:val="000000"/>
        </w:rPr>
      </w:pPr>
    </w:p>
    <w:p w:rsidR="00DB76E8" w:rsidRDefault="00DB76E8" w:rsidP="00EC4037">
      <w:pPr>
        <w:autoSpaceDE w:val="0"/>
        <w:autoSpaceDN w:val="0"/>
        <w:adjustRightInd w:val="0"/>
        <w:spacing w:line="264" w:lineRule="auto"/>
        <w:jc w:val="both"/>
        <w:rPr>
          <w:bCs/>
          <w:color w:val="000000"/>
        </w:rPr>
      </w:pPr>
    </w:p>
    <w:p w:rsidR="00DB76E8" w:rsidRDefault="00DB76E8" w:rsidP="00EC4037">
      <w:pPr>
        <w:autoSpaceDE w:val="0"/>
        <w:autoSpaceDN w:val="0"/>
        <w:adjustRightInd w:val="0"/>
        <w:spacing w:line="264" w:lineRule="auto"/>
        <w:jc w:val="both"/>
        <w:rPr>
          <w:bCs/>
          <w:color w:val="000000"/>
        </w:rPr>
      </w:pPr>
    </w:p>
    <w:p w:rsidR="00DB76E8" w:rsidRDefault="00DB76E8" w:rsidP="00EC4037">
      <w:pPr>
        <w:autoSpaceDE w:val="0"/>
        <w:autoSpaceDN w:val="0"/>
        <w:adjustRightInd w:val="0"/>
        <w:spacing w:line="264" w:lineRule="auto"/>
        <w:jc w:val="both"/>
        <w:rPr>
          <w:bCs/>
          <w:color w:val="000000"/>
        </w:rPr>
      </w:pPr>
    </w:p>
    <w:p w:rsidR="00DB76E8" w:rsidRDefault="00DB76E8" w:rsidP="00EC4037">
      <w:pPr>
        <w:autoSpaceDE w:val="0"/>
        <w:autoSpaceDN w:val="0"/>
        <w:adjustRightInd w:val="0"/>
        <w:spacing w:line="264" w:lineRule="auto"/>
        <w:jc w:val="both"/>
        <w:rPr>
          <w:bCs/>
          <w:color w:val="000000"/>
        </w:rPr>
      </w:pPr>
    </w:p>
    <w:p w:rsidR="00DB76E8" w:rsidRDefault="00450F5C" w:rsidP="00EC4037">
      <w:pPr>
        <w:autoSpaceDE w:val="0"/>
        <w:autoSpaceDN w:val="0"/>
        <w:adjustRightInd w:val="0"/>
        <w:spacing w:line="264" w:lineRule="auto"/>
        <w:jc w:val="both"/>
        <w:rPr>
          <w:bCs/>
          <w:color w:val="000000"/>
        </w:rPr>
      </w:pPr>
      <w:r w:rsidRPr="00DB76E8">
        <w:rPr>
          <w:position w:val="-32"/>
        </w:rPr>
        <w:object w:dxaOrig="54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25pt;height:37.5pt" o:ole="">
            <v:imagedata r:id="rId6" o:title=""/>
          </v:shape>
          <o:OLEObject Type="Embed" ProgID="Equation.DSMT4" ShapeID="_x0000_i1025" DrawAspect="Content" ObjectID="_1413839428" r:id="rId7"/>
        </w:object>
      </w:r>
    </w:p>
    <w:p w:rsidR="00A51255" w:rsidRPr="00A51255" w:rsidRDefault="00A51255" w:rsidP="00EC4037">
      <w:pPr>
        <w:autoSpaceDE w:val="0"/>
        <w:autoSpaceDN w:val="0"/>
        <w:adjustRightInd w:val="0"/>
        <w:spacing w:line="264" w:lineRule="auto"/>
        <w:jc w:val="both"/>
        <w:rPr>
          <w:bCs/>
          <w:color w:val="000000"/>
        </w:rPr>
      </w:pPr>
    </w:p>
    <w:p w:rsidR="00A51255" w:rsidRDefault="000233F5" w:rsidP="00A51255">
      <w:pPr>
        <w:autoSpaceDE w:val="0"/>
        <w:autoSpaceDN w:val="0"/>
        <w:adjustRightInd w:val="0"/>
        <w:spacing w:line="264" w:lineRule="auto"/>
        <w:jc w:val="both"/>
        <w:rPr>
          <w:b/>
          <w:bCs/>
          <w:color w:val="000000"/>
        </w:rPr>
      </w:pPr>
      <w:r>
        <w:rPr>
          <w:b/>
          <w:bCs/>
          <w:noProof/>
          <w:color w:val="000000"/>
          <w:lang w:val="en-US"/>
        </w:rPr>
        <w:pict>
          <v:shape id="_x0000_s12389" type="#_x0000_t32" style="position:absolute;left:0;text-align:left;margin-left:300.05pt;margin-top:12.95pt;width:9.45pt;height:0;z-index:252793344" o:connectortype="straight">
            <v:stroke endarrow="block"/>
          </v:shape>
        </w:pict>
      </w:r>
      <w:r>
        <w:rPr>
          <w:b/>
          <w:bCs/>
          <w:noProof/>
          <w:color w:val="000000"/>
          <w:lang w:val="en-US"/>
        </w:rPr>
        <w:pict>
          <v:shape id="_x0000_s12388" type="#_x0000_t32" style="position:absolute;left:0;text-align:left;margin-left:266pt;margin-top:11pt;width:11.6pt;height:0;z-index:252792320" o:connectortype="straight">
            <v:stroke endarrow="block"/>
          </v:shape>
        </w:pict>
      </w:r>
      <w:r>
        <w:rPr>
          <w:b/>
          <w:bCs/>
          <w:noProof/>
          <w:color w:val="000000"/>
          <w:lang w:val="en-US"/>
        </w:rPr>
        <w:pict>
          <v:oval id="_x0000_s12386" style="position:absolute;left:0;text-align:left;margin-left:343.35pt;margin-top:3.3pt;width:11.7pt;height:13.95pt;z-index:252790272" filled="f"/>
        </w:pict>
      </w:r>
      <w:r>
        <w:rPr>
          <w:b/>
          <w:bCs/>
          <w:noProof/>
          <w:color w:val="000000"/>
          <w:lang w:val="en-US"/>
        </w:rPr>
        <w:pict>
          <v:shape id="_x0000_s12385" type="#_x0000_t202" style="position:absolute;left:0;text-align:left;margin-left:346.8pt;margin-top:4.4pt;width:15.7pt;height:15.95pt;z-index:252789248" filled="f" stroked="f">
            <v:textbox style="mso-next-textbox:#_x0000_s12385" inset="0,0,0,0">
              <w:txbxContent>
                <w:p w:rsidR="00450F5C" w:rsidRPr="0090701C" w:rsidRDefault="00450F5C" w:rsidP="00450F5C">
                  <w:r>
                    <w:t xml:space="preserve">3 </w:t>
                  </w:r>
                </w:p>
              </w:txbxContent>
            </v:textbox>
          </v:shape>
        </w:pict>
      </w:r>
      <w:r>
        <w:rPr>
          <w:b/>
          <w:bCs/>
          <w:noProof/>
          <w:color w:val="000000"/>
          <w:lang w:val="en-US"/>
        </w:rPr>
        <w:pict>
          <v:oval id="_x0000_s12384" style="position:absolute;left:0;text-align:left;margin-left:280.9pt;margin-top:1.4pt;width:11.75pt;height:13.95pt;z-index:252788224" filled="f"/>
        </w:pict>
      </w:r>
      <w:r>
        <w:rPr>
          <w:b/>
          <w:bCs/>
          <w:noProof/>
          <w:color w:val="000000"/>
          <w:lang w:val="en-US"/>
        </w:rPr>
        <w:pict>
          <v:shape id="_x0000_s12383" type="#_x0000_t202" style="position:absolute;left:0;text-align:left;margin-left:284.4pt;margin-top:2.5pt;width:15.65pt;height:15.85pt;z-index:252787200" filled="f" stroked="f">
            <v:textbox style="mso-next-textbox:#_x0000_s12383" inset="0,0,0,0">
              <w:txbxContent>
                <w:p w:rsidR="00450F5C" w:rsidRPr="0090701C" w:rsidRDefault="00450F5C" w:rsidP="00450F5C">
                  <w:r>
                    <w:t xml:space="preserve">2 </w:t>
                  </w:r>
                </w:p>
              </w:txbxContent>
            </v:textbox>
          </v:shape>
        </w:pict>
      </w:r>
      <w:r>
        <w:rPr>
          <w:b/>
          <w:bCs/>
          <w:noProof/>
          <w:color w:val="000000"/>
          <w:lang w:val="en-US"/>
        </w:rPr>
        <w:pict>
          <v:oval id="_x0000_s12382" style="position:absolute;left:0;text-align:left;margin-left:219.9pt;margin-top:5.35pt;width:11.7pt;height:13.9pt;z-index:252786176" filled="f"/>
        </w:pict>
      </w:r>
      <w:r>
        <w:rPr>
          <w:b/>
          <w:bCs/>
          <w:noProof/>
          <w:color w:val="000000"/>
          <w:lang w:val="en-US"/>
        </w:rPr>
        <w:pict>
          <v:shape id="_x0000_s12381" style="position:absolute;left:0;text-align:left;margin-left:226.8pt;margin-top:19.8pt;width:28.4pt;height:34.85pt;rotation:180;flip:y;z-index:252785152" coordsize="3540,1122" path="m3540,1122l3540,,,e" filled="f" strokeweight="1.5pt">
            <v:stroke endarrowwidth="narrow" endarrowlength="short"/>
            <v:path arrowok="t"/>
          </v:shape>
        </w:pict>
      </w:r>
      <w:r>
        <w:rPr>
          <w:b/>
          <w:bCs/>
          <w:noProof/>
          <w:color w:val="000000"/>
          <w:lang w:val="en-US"/>
        </w:rPr>
        <w:pict>
          <v:shape id="_x0000_s12380" type="#_x0000_t32" style="position:absolute;left:0;text-align:left;margin-left:286.4pt;margin-top:52.35pt;width:.05pt;height:13.45pt;z-index:252784128" o:connectortype="straight">
            <v:stroke endarrow="block"/>
          </v:shape>
        </w:pict>
      </w:r>
      <w:r>
        <w:rPr>
          <w:b/>
          <w:bCs/>
          <w:noProof/>
          <w:color w:val="000000"/>
          <w:lang w:val="en-US"/>
        </w:rPr>
        <w:pict>
          <v:oval id="_x0000_s12379" style="position:absolute;left:0;text-align:left;margin-left:277.6pt;margin-top:48.7pt;width:18.1pt;height:18.65pt;z-index:252783104"/>
        </w:pict>
      </w:r>
      <w:r>
        <w:rPr>
          <w:b/>
          <w:bCs/>
          <w:noProof/>
          <w:color w:val="000000"/>
          <w:lang w:val="en-US"/>
        </w:rPr>
        <w:pict>
          <v:shape id="_x0000_s12378" type="#_x0000_t5" style="position:absolute;left:0;text-align:left;margin-left:281.05pt;margin-top:108.95pt;width:11.9pt;height:14.65pt;flip:x y;z-index:252782080" strokeweight="1.5pt"/>
        </w:pict>
      </w:r>
      <w:r>
        <w:rPr>
          <w:b/>
          <w:bCs/>
          <w:noProof/>
          <w:color w:val="000000"/>
          <w:lang w:val="en-US"/>
        </w:rPr>
        <w:pict>
          <v:shape id="_x0000_s12377" type="#_x0000_t32" style="position:absolute;left:0;text-align:left;margin-left:286.45pt;margin-top:100.5pt;width:0;height:9.85pt;z-index:252781056" o:connectortype="straight" strokeweight="1.5pt"/>
        </w:pict>
      </w:r>
      <w:r>
        <w:rPr>
          <w:b/>
          <w:bCs/>
          <w:noProof/>
          <w:color w:val="000000"/>
          <w:lang w:val="en-US"/>
        </w:rPr>
        <w:pict>
          <v:shape id="_x0000_s12376" type="#_x0000_t32" style="position:absolute;left:0;text-align:left;margin-left:220.65pt;margin-top:61.55pt;width:13.95pt;height:0;flip:x;z-index:252780032" o:connectortype="straight" strokeweight="1.5pt"/>
        </w:pict>
      </w:r>
      <w:r>
        <w:rPr>
          <w:b/>
          <w:bCs/>
          <w:noProof/>
          <w:color w:val="000000"/>
          <w:lang w:val="en-US"/>
        </w:rPr>
        <w:pict>
          <v:shape id="_x0000_s12375" type="#_x0000_t32" style="position:absolute;left:0;text-align:left;margin-left:213.9pt;margin-top:55.65pt;width:24.75pt;height:0;z-index:252779008" o:connectortype="straight"/>
        </w:pict>
      </w:r>
      <w:r>
        <w:rPr>
          <w:b/>
          <w:bCs/>
          <w:noProof/>
          <w:color w:val="000000"/>
          <w:lang w:val="en-US"/>
        </w:rPr>
        <w:pict>
          <v:shape id="_x0000_s12374" type="#_x0000_t202" style="position:absolute;left:0;text-align:left;margin-left:213.9pt;margin-top:60.6pt;width:10.95pt;height:19.55pt;z-index:252777984" filled="f" stroked="f">
            <v:textbox style="mso-next-textbox:#_x0000_s12374">
              <w:txbxContent>
                <w:p w:rsidR="00450F5C" w:rsidRPr="00320528" w:rsidRDefault="00450F5C" w:rsidP="00450F5C">
                  <w:pPr>
                    <w:rPr>
                      <w:sz w:val="28"/>
                      <w:szCs w:val="28"/>
                    </w:rPr>
                  </w:pPr>
                  <w:r>
                    <w:rPr>
                      <w:sz w:val="28"/>
                      <w:szCs w:val="28"/>
                    </w:rPr>
                    <w:t>-</w:t>
                  </w:r>
                </w:p>
              </w:txbxContent>
            </v:textbox>
          </v:shape>
        </w:pict>
      </w:r>
      <w:r>
        <w:rPr>
          <w:b/>
          <w:bCs/>
          <w:noProof/>
          <w:color w:val="000000"/>
          <w:lang w:val="en-US"/>
        </w:rPr>
        <w:pict>
          <v:shape id="_x0000_s12373" type="#_x0000_t202" style="position:absolute;left:0;text-align:left;margin-left:210.25pt;margin-top:37.5pt;width:11pt;height:19.55pt;z-index:252776960" filled="f" stroked="f">
            <v:textbox style="mso-next-textbox:#_x0000_s12373">
              <w:txbxContent>
                <w:p w:rsidR="00450F5C" w:rsidRPr="00320528" w:rsidRDefault="00450F5C" w:rsidP="00450F5C">
                  <w:pPr>
                    <w:rPr>
                      <w:sz w:val="28"/>
                      <w:szCs w:val="28"/>
                    </w:rPr>
                  </w:pPr>
                  <w:r w:rsidRPr="00320528">
                    <w:rPr>
                      <w:sz w:val="28"/>
                      <w:szCs w:val="28"/>
                    </w:rPr>
                    <w:t>+</w:t>
                  </w:r>
                </w:p>
              </w:txbxContent>
            </v:textbox>
          </v:shape>
        </w:pict>
      </w:r>
      <w:r>
        <w:rPr>
          <w:b/>
          <w:bCs/>
          <w:noProof/>
          <w:color w:val="000000"/>
          <w:lang w:val="en-US"/>
        </w:rPr>
        <w:pict>
          <v:shape id="_x0000_s12372" style="position:absolute;left:0;text-align:left;margin-left:226.3pt;margin-top:63.6pt;width:122.45pt;height:36.9pt;rotation:180;flip:x;z-index:252775936" coordsize="3540,1122" path="m3540,1122l3540,,,e" filled="f" strokeweight="1.5pt">
            <v:stroke endarrowwidth="narrow" endarrowlength="short"/>
            <v:path arrowok="t"/>
          </v:shape>
        </w:pict>
      </w:r>
      <w:r>
        <w:rPr>
          <w:b/>
          <w:bCs/>
          <w:noProof/>
          <w:color w:val="000000"/>
          <w:lang w:val="en-US"/>
        </w:rPr>
        <w:pict>
          <v:shape id="_x0000_s12371" style="position:absolute;left:0;text-align:left;margin-left:322.2pt;margin-top:20.8pt;width:27.85pt;height:26.15pt;rotation:90;flip:y;z-index:252774912" coordsize="3540,1122" path="m3540,1122l3540,,,e" filled="f" strokeweight="1.5pt">
            <v:stroke endarrowwidth="narrow" endarrowlength="short"/>
            <v:path arrowok="t"/>
          </v:shape>
        </w:pict>
      </w:r>
      <w:r>
        <w:rPr>
          <w:b/>
          <w:bCs/>
          <w:noProof/>
          <w:color w:val="000000"/>
          <w:lang w:val="en-US"/>
        </w:rPr>
        <w:pict>
          <v:shape id="_x0000_s12370" type="#_x0000_t32" style="position:absolute;left:0;text-align:left;margin-left:266.5pt;margin-top:19.4pt;width:43.6pt;height:0;flip:x;z-index:252773888" o:connectortype="straight" strokeweight="1.5pt">
            <v:stroke endarrowwidth="narrow" endarrowlength="short"/>
          </v:shape>
        </w:pict>
      </w:r>
      <w:r>
        <w:rPr>
          <w:b/>
          <w:bCs/>
          <w:noProof/>
          <w:color w:val="000000"/>
          <w:lang w:val="en-US"/>
        </w:rPr>
        <w:pict>
          <v:shape id="_x0000_s12369" type="#_x0000_t202" style="position:absolute;left:0;text-align:left;margin-left:302.45pt;margin-top:24.2pt;width:44.35pt;height:27.65pt;z-index:252772864" filled="f" stroked="f">
            <v:textbox style="mso-next-textbox:#_x0000_s12369" inset="0,0,0,0">
              <w:txbxContent>
                <w:p w:rsidR="00450F5C" w:rsidRPr="0090701C" w:rsidRDefault="00450F5C" w:rsidP="00450F5C">
                  <w:r>
                    <w:t>R3=2k</w:t>
                  </w:r>
                  <w:r w:rsidRPr="00683E68">
                    <w:rPr>
                      <w:rFonts w:ascii="Symbol" w:hAnsi="Symbol"/>
                    </w:rPr>
                    <w:t></w:t>
                  </w:r>
                  <w:r w:rsidRPr="00683E68">
                    <w:rPr>
                      <w:rFonts w:ascii="Symbol" w:hAnsi="Symbol"/>
                    </w:rPr>
                    <w:t></w:t>
                  </w:r>
                </w:p>
              </w:txbxContent>
            </v:textbox>
          </v:shape>
        </w:pict>
      </w:r>
      <w:r>
        <w:rPr>
          <w:b/>
          <w:bCs/>
          <w:noProof/>
          <w:color w:val="000000"/>
          <w:lang w:val="en-US"/>
        </w:rPr>
        <w:pict>
          <v:shape id="_x0000_s12368" type="#_x0000_t202" style="position:absolute;left:0;text-align:left;margin-left:222.7pt;margin-top:6.2pt;width:15.6pt;height:15.95pt;z-index:252771840" filled="f" stroked="f">
            <v:textbox style="mso-next-textbox:#_x0000_s12368" inset="0,0,0,0">
              <w:txbxContent>
                <w:p w:rsidR="00450F5C" w:rsidRPr="0090701C" w:rsidRDefault="00450F5C" w:rsidP="00450F5C">
                  <w:r>
                    <w:t xml:space="preserve">1 </w:t>
                  </w:r>
                </w:p>
              </w:txbxContent>
            </v:textbox>
          </v:shape>
        </w:pict>
      </w:r>
      <w:r>
        <w:rPr>
          <w:b/>
          <w:bCs/>
          <w:noProof/>
          <w:color w:val="000000"/>
          <w:lang w:val="en-US"/>
        </w:rPr>
        <w:pict>
          <v:shape id="_x0000_s12367" type="#_x0000_t202" style="position:absolute;left:0;text-align:left;margin-left:307.55pt;margin-top:45.4pt;width:48.1pt;height:23.05pt;z-index:252770816" filled="f" stroked="f">
            <v:textbox style="mso-next-textbox:#_x0000_s12367" inset="0,0,0,0">
              <w:txbxContent>
                <w:p w:rsidR="00450F5C" w:rsidRPr="0090701C" w:rsidRDefault="00450F5C" w:rsidP="00450F5C">
                  <w:r>
                    <w:t>R</w:t>
                  </w:r>
                  <w:r w:rsidRPr="001A31D5">
                    <w:rPr>
                      <w:vertAlign w:val="subscript"/>
                    </w:rPr>
                    <w:t>2</w:t>
                  </w:r>
                  <w:r>
                    <w:t>=2k</w:t>
                  </w:r>
                  <w:r w:rsidRPr="001A31D5">
                    <w:rPr>
                      <w:rFonts w:ascii="Symbol" w:hAnsi="Symbol"/>
                    </w:rPr>
                    <w:t></w:t>
                  </w:r>
                  <w:r>
                    <w:t xml:space="preserve"> </w:t>
                  </w:r>
                </w:p>
              </w:txbxContent>
            </v:textbox>
          </v:shape>
        </w:pict>
      </w:r>
      <w:r>
        <w:rPr>
          <w:b/>
          <w:bCs/>
          <w:noProof/>
          <w:color w:val="000000"/>
          <w:lang w:val="en-US"/>
        </w:rPr>
        <w:pict>
          <v:shape id="_x0000_s12366" type="#_x0000_t202" style="position:absolute;left:0;text-align:left;margin-left:238.65pt;margin-top:25pt;width:49.3pt;height:20.8pt;z-index:252769792" filled="f" stroked="f">
            <v:textbox style="mso-next-textbox:#_x0000_s12366" inset="0,0,0,0">
              <w:txbxContent>
                <w:p w:rsidR="00450F5C" w:rsidRPr="0090701C" w:rsidRDefault="00450F5C" w:rsidP="00450F5C">
                  <w:r>
                    <w:t>R</w:t>
                  </w:r>
                  <w:r w:rsidRPr="001A31D5">
                    <w:rPr>
                      <w:vertAlign w:val="subscript"/>
                    </w:rPr>
                    <w:t>1</w:t>
                  </w:r>
                  <w:r>
                    <w:t>=4k</w:t>
                  </w:r>
                  <w:r w:rsidRPr="001A31D5">
                    <w:rPr>
                      <w:rFonts w:ascii="Symbol" w:hAnsi="Symbol"/>
                    </w:rPr>
                    <w:t></w:t>
                  </w:r>
                  <w:r>
                    <w:t xml:space="preserve"> </w:t>
                  </w:r>
                </w:p>
              </w:txbxContent>
            </v:textbox>
          </v:shape>
        </w:pict>
      </w:r>
      <w:r>
        <w:rPr>
          <w:b/>
          <w:bCs/>
          <w:noProof/>
          <w:color w:val="000000"/>
          <w:lang w:val="en-US"/>
        </w:rPr>
        <w:pict>
          <v:shape id="_x0000_s12365" type="#_x0000_t32" style="position:absolute;left:0;text-align:left;margin-left:286.45pt;margin-top:19.95pt;width:0;height:30.95pt;z-index:252768768" o:connectortype="straight" strokeweight="1.5pt"/>
        </w:pict>
      </w:r>
      <w:r>
        <w:rPr>
          <w:b/>
          <w:bCs/>
          <w:noProof/>
          <w:color w:val="000000"/>
          <w:lang w:val="en-US"/>
        </w:rPr>
        <w:pict>
          <v:shape id="_x0000_s12364" type="#_x0000_t32" style="position:absolute;left:0;text-align:left;margin-left:227.45pt;margin-top:62.55pt;width:0;height:36.95pt;flip:y;z-index:252767744" o:connectortype="straight" strokeweight="1.5pt"/>
        </w:pict>
      </w:r>
      <w:r>
        <w:rPr>
          <w:b/>
          <w:bCs/>
          <w:noProof/>
          <w:color w:val="000000"/>
          <w:lang w:val="en-US"/>
        </w:rPr>
        <w:pict>
          <v:shape id="_x0000_s12363" type="#_x0000_t32" style="position:absolute;left:0;text-align:left;margin-left:286.45pt;margin-top:62.55pt;width:.05pt;height:38.6pt;flip:y;z-index:252766720" o:connectortype="straight" strokeweight="1.5pt"/>
        </w:pict>
      </w:r>
      <w:r>
        <w:rPr>
          <w:b/>
          <w:bCs/>
          <w:noProof/>
          <w:color w:val="000000"/>
          <w:lang w:val="en-US"/>
        </w:rPr>
        <w:pict>
          <v:shape id="_x0000_s12362" style="position:absolute;left:0;text-align:left;margin-left:312.85pt;margin-top:13.9pt;width:6.95pt;height:13.65pt;rotation:-90;z-index:252765696" coordsize="214,862" path="m106,l214,88,,173r214,86l,346r214,86l,518r214,85l,689r214,87l106,862e" filled="f" strokeweight="1.25pt">
            <v:path arrowok="t"/>
            <o:lock v:ext="edit" aspectratio="t"/>
          </v:shape>
        </w:pict>
      </w:r>
      <w:r>
        <w:rPr>
          <w:b/>
          <w:bCs/>
          <w:noProof/>
          <w:color w:val="000000"/>
          <w:lang w:val="en-US"/>
        </w:rPr>
        <w:pict>
          <v:shape id="_x0000_s12361" style="position:absolute;left:0;text-align:left;margin-left:346.1pt;margin-top:46.4pt;width:5.85pt;height:16.2pt;rotation:-180;z-index:252764672" coordsize="214,862" path="m106,l214,88,,173r214,86l,346r214,86l,518r214,85l,689r214,87l106,862e" filled="f" strokeweight="1.25pt">
            <v:path arrowok="t"/>
            <o:lock v:ext="edit" aspectratio="t"/>
          </v:shape>
        </w:pict>
      </w:r>
      <w:r>
        <w:rPr>
          <w:b/>
          <w:bCs/>
          <w:noProof/>
          <w:color w:val="000000"/>
          <w:lang w:val="en-US"/>
        </w:rPr>
        <w:pict>
          <v:shape id="_x0000_s12360" style="position:absolute;left:0;text-align:left;margin-left:258.6pt;margin-top:11.8pt;width:6.95pt;height:13.75pt;rotation:-270;z-index:252763648" coordsize="214,862" path="m106,l214,88,,173r214,86l,346r214,86l,518r214,85l,689r214,87l106,862e" filled="f" strokeweight="1.25pt">
            <v:path arrowok="t"/>
            <o:lock v:ext="edit" aspectratio="t"/>
          </v:shape>
        </w:pict>
      </w:r>
      <w:r>
        <w:rPr>
          <w:b/>
          <w:bCs/>
          <w:noProof/>
          <w:color w:val="000000"/>
          <w:lang w:val="en-US"/>
        </w:rPr>
        <w:pict>
          <v:shape id="_x0000_s12359" type="#_x0000_t202" style="position:absolute;left:0;text-align:left;margin-left:295.1pt;margin-top:114.2pt;width:12.65pt;height:13.95pt;z-index:252762624" filled="f" stroked="f">
            <v:textbox style="mso-next-textbox:#_x0000_s12359" inset="0,0,0,0">
              <w:txbxContent>
                <w:p w:rsidR="00450F5C" w:rsidRPr="0090701C" w:rsidRDefault="00450F5C" w:rsidP="00450F5C">
                  <w:r>
                    <w:t>0</w:t>
                  </w:r>
                </w:p>
              </w:txbxContent>
            </v:textbox>
          </v:shape>
        </w:pict>
      </w:r>
      <w:r>
        <w:rPr>
          <w:b/>
          <w:bCs/>
          <w:noProof/>
          <w:color w:val="000000"/>
          <w:lang w:val="en-US"/>
        </w:rPr>
        <w:pict>
          <v:shape id="_x0000_s12358" type="#_x0000_t202" style="position:absolute;left:0;text-align:left;margin-left:228.2pt;margin-top:65.5pt;width:38.1pt;height:30.15pt;z-index:252761600" filled="f" stroked="f">
            <v:textbox style="mso-next-textbox:#_x0000_s12358" inset="0,0,0,0">
              <w:txbxContent>
                <w:p w:rsidR="00450F5C" w:rsidRPr="001A31D5" w:rsidRDefault="00450F5C" w:rsidP="00450F5C">
                  <w:r>
                    <w:t>V</w:t>
                  </w:r>
                  <w:r>
                    <w:rPr>
                      <w:vertAlign w:val="subscript"/>
                    </w:rPr>
                    <w:t>G</w:t>
                  </w:r>
                  <w:r w:rsidRPr="001A31D5">
                    <w:t>=</w:t>
                  </w:r>
                  <w:r>
                    <w:t>8</w:t>
                  </w:r>
                  <w:r w:rsidRPr="001A31D5">
                    <w:t>V</w:t>
                  </w:r>
                </w:p>
              </w:txbxContent>
            </v:textbox>
          </v:shape>
        </w:pict>
      </w:r>
      <w:r>
        <w:rPr>
          <w:b/>
          <w:bCs/>
          <w:noProof/>
          <w:color w:val="000000"/>
          <w:lang w:val="en-US"/>
        </w:rPr>
        <w:pict>
          <v:shape id="_x0000_s12387" type="#_x0000_t202" style="position:absolute;left:0;text-align:left;margin-left:287.6pt;margin-top:67.5pt;width:41.9pt;height:14.15pt;z-index:252791296" filled="f" stroked="f">
            <v:textbox style="mso-next-textbox:#_x0000_s12387" inset="0,0,0,0">
              <w:txbxContent>
                <w:p w:rsidR="00450F5C" w:rsidRPr="0090701C" w:rsidRDefault="00450F5C" w:rsidP="00450F5C">
                  <w:r>
                    <w:t>I</w:t>
                  </w:r>
                  <w:r w:rsidRPr="00A36C7D">
                    <w:rPr>
                      <w:vertAlign w:val="subscript"/>
                    </w:rPr>
                    <w:t>I</w:t>
                  </w:r>
                  <w:r w:rsidRPr="001A31D5">
                    <w:t>=1mA</w:t>
                  </w:r>
                </w:p>
              </w:txbxContent>
            </v:textbox>
          </v:shape>
        </w:pict>
      </w:r>
      <w:r w:rsidR="00A51255">
        <w:rPr>
          <w:b/>
          <w:bCs/>
          <w:color w:val="000000"/>
        </w:rPr>
        <w:t>Circuito B</w:t>
      </w:r>
    </w:p>
    <w:p w:rsidR="00450F5C" w:rsidRDefault="000233F5" w:rsidP="00A51255">
      <w:pPr>
        <w:autoSpaceDE w:val="0"/>
        <w:autoSpaceDN w:val="0"/>
        <w:adjustRightInd w:val="0"/>
        <w:spacing w:line="264" w:lineRule="auto"/>
        <w:jc w:val="both"/>
        <w:rPr>
          <w:b/>
          <w:bCs/>
          <w:color w:val="000000"/>
        </w:rPr>
      </w:pPr>
      <w:r>
        <w:rPr>
          <w:b/>
          <w:bCs/>
          <w:noProof/>
          <w:color w:val="000000"/>
          <w:lang w:val="en-US"/>
        </w:rPr>
        <w:pict>
          <v:shape id="_x0000_s12391" type="#_x0000_t32" style="position:absolute;left:0;text-align:left;margin-left:291.45pt;margin-top:9.85pt;width:0;height:20.4pt;z-index:252795392" o:connectortype="straight">
            <v:stroke endarrow="block"/>
          </v:shape>
        </w:pict>
      </w:r>
      <w:r>
        <w:rPr>
          <w:b/>
          <w:bCs/>
          <w:noProof/>
          <w:color w:val="000000"/>
          <w:lang w:val="en-US"/>
        </w:rPr>
        <w:pict>
          <v:shape id="_x0000_s12390" type="#_x0000_t32" style="position:absolute;left:0;text-align:left;margin-left:355.65pt;margin-top:7pt;width:0;height:15.35pt;z-index:252794368" o:connectortype="straight">
            <v:stroke endarrow="block"/>
          </v:shape>
        </w:pict>
      </w:r>
    </w:p>
    <w:p w:rsidR="00450F5C" w:rsidRDefault="00447C29" w:rsidP="00A51255">
      <w:pPr>
        <w:autoSpaceDE w:val="0"/>
        <w:autoSpaceDN w:val="0"/>
        <w:adjustRightInd w:val="0"/>
        <w:spacing w:line="264" w:lineRule="auto"/>
        <w:jc w:val="both"/>
        <w:rPr>
          <w:b/>
          <w:bCs/>
          <w:color w:val="000000"/>
        </w:rPr>
      </w:pPr>
      <w:r w:rsidRPr="00447C29">
        <w:rPr>
          <w:position w:val="-62"/>
        </w:rPr>
        <w:object w:dxaOrig="3900" w:dyaOrig="1359">
          <v:shape id="_x0000_i1026" type="#_x0000_t75" style="width:194.25pt;height:66.75pt" o:ole="">
            <v:imagedata r:id="rId8" o:title=""/>
          </v:shape>
          <o:OLEObject Type="Embed" ProgID="Equation.DSMT4" ShapeID="_x0000_i1026" DrawAspect="Content" ObjectID="_1413839429" r:id="rId9"/>
        </w:object>
      </w:r>
    </w:p>
    <w:p w:rsidR="00450F5C" w:rsidRDefault="000233F5" w:rsidP="00A51255">
      <w:pPr>
        <w:autoSpaceDE w:val="0"/>
        <w:autoSpaceDN w:val="0"/>
        <w:adjustRightInd w:val="0"/>
        <w:spacing w:line="264" w:lineRule="auto"/>
        <w:jc w:val="both"/>
        <w:rPr>
          <w:b/>
          <w:bCs/>
          <w:color w:val="000000"/>
        </w:rPr>
      </w:pPr>
      <w:r>
        <w:rPr>
          <w:b/>
          <w:bCs/>
          <w:noProof/>
          <w:color w:val="000000"/>
          <w:lang w:val="en-US"/>
        </w:rPr>
        <w:pict>
          <v:shape id="_x0000_s12403" type="#_x0000_t32" style="position:absolute;left:0;text-align:left;margin-left:73pt;margin-top:2.35pt;width:73.6pt;height:59.75pt;flip:x;z-index:252796416" o:connectortype="straight">
            <v:stroke endarrow="block"/>
          </v:shape>
        </w:pict>
      </w:r>
    </w:p>
    <w:p w:rsidR="00450F5C" w:rsidRDefault="00450F5C" w:rsidP="00A51255">
      <w:pPr>
        <w:autoSpaceDE w:val="0"/>
        <w:autoSpaceDN w:val="0"/>
        <w:adjustRightInd w:val="0"/>
        <w:spacing w:line="264" w:lineRule="auto"/>
        <w:jc w:val="both"/>
        <w:rPr>
          <w:b/>
          <w:bCs/>
          <w:color w:val="000000"/>
        </w:rPr>
      </w:pPr>
    </w:p>
    <w:p w:rsidR="00450F5C" w:rsidRDefault="00450F5C" w:rsidP="00A51255">
      <w:pPr>
        <w:autoSpaceDE w:val="0"/>
        <w:autoSpaceDN w:val="0"/>
        <w:adjustRightInd w:val="0"/>
        <w:spacing w:line="264" w:lineRule="auto"/>
        <w:jc w:val="both"/>
        <w:rPr>
          <w:b/>
          <w:bCs/>
          <w:color w:val="000000"/>
        </w:rPr>
      </w:pPr>
    </w:p>
    <w:p w:rsidR="00450F5C" w:rsidRDefault="00450F5C" w:rsidP="00A51255">
      <w:pPr>
        <w:autoSpaceDE w:val="0"/>
        <w:autoSpaceDN w:val="0"/>
        <w:adjustRightInd w:val="0"/>
        <w:spacing w:line="264" w:lineRule="auto"/>
        <w:jc w:val="both"/>
        <w:rPr>
          <w:b/>
          <w:bCs/>
          <w:color w:val="000000"/>
        </w:rPr>
      </w:pPr>
    </w:p>
    <w:p w:rsidR="00DD1276" w:rsidRDefault="00116B50" w:rsidP="00A51255">
      <w:pPr>
        <w:autoSpaceDE w:val="0"/>
        <w:autoSpaceDN w:val="0"/>
        <w:adjustRightInd w:val="0"/>
        <w:spacing w:line="264" w:lineRule="auto"/>
        <w:jc w:val="both"/>
        <w:rPr>
          <w:position w:val="-10"/>
        </w:rPr>
      </w:pPr>
      <w:r w:rsidRPr="005C5392">
        <w:rPr>
          <w:position w:val="-66"/>
        </w:rPr>
        <w:object w:dxaOrig="6340" w:dyaOrig="1440">
          <v:shape id="_x0000_i1027" type="#_x0000_t75" style="width:316.5pt;height:70.5pt" o:ole="">
            <v:imagedata r:id="rId10" o:title=""/>
          </v:shape>
          <o:OLEObject Type="Embed" ProgID="Equation.DSMT4" ShapeID="_x0000_i1027" DrawAspect="Content" ObjectID="_1413839430" r:id="rId11"/>
        </w:object>
      </w:r>
    </w:p>
    <w:p w:rsidR="004972E7" w:rsidRDefault="004972E7" w:rsidP="00A51255">
      <w:pPr>
        <w:autoSpaceDE w:val="0"/>
        <w:autoSpaceDN w:val="0"/>
        <w:adjustRightInd w:val="0"/>
        <w:spacing w:line="264" w:lineRule="auto"/>
        <w:jc w:val="both"/>
        <w:rPr>
          <w:b/>
          <w:bCs/>
          <w:color w:val="000000"/>
        </w:rPr>
      </w:pPr>
    </w:p>
    <w:p w:rsidR="00A51255" w:rsidRDefault="00A51255" w:rsidP="00A51255">
      <w:pPr>
        <w:autoSpaceDE w:val="0"/>
        <w:autoSpaceDN w:val="0"/>
        <w:adjustRightInd w:val="0"/>
        <w:spacing w:line="264" w:lineRule="auto"/>
        <w:jc w:val="both"/>
        <w:rPr>
          <w:b/>
          <w:bCs/>
          <w:color w:val="000000"/>
        </w:rPr>
      </w:pPr>
      <w:r>
        <w:rPr>
          <w:b/>
          <w:bCs/>
          <w:color w:val="000000"/>
        </w:rPr>
        <w:lastRenderedPageBreak/>
        <w:t>Circuito C</w:t>
      </w:r>
    </w:p>
    <w:p w:rsidR="00A51255" w:rsidRDefault="00A51255" w:rsidP="00A51255">
      <w:pPr>
        <w:autoSpaceDE w:val="0"/>
        <w:autoSpaceDN w:val="0"/>
        <w:adjustRightInd w:val="0"/>
        <w:spacing w:line="264" w:lineRule="auto"/>
        <w:jc w:val="both"/>
        <w:rPr>
          <w:bCs/>
          <w:color w:val="000000"/>
        </w:rPr>
      </w:pPr>
      <w:r w:rsidRPr="00A51255">
        <w:rPr>
          <w:bCs/>
          <w:color w:val="000000"/>
        </w:rPr>
        <w:t>Malha 1</w:t>
      </w:r>
    </w:p>
    <w:p w:rsidR="00A51255" w:rsidRDefault="00A51255" w:rsidP="00A51255">
      <w:pPr>
        <w:autoSpaceDE w:val="0"/>
        <w:autoSpaceDN w:val="0"/>
        <w:adjustRightInd w:val="0"/>
        <w:spacing w:line="264" w:lineRule="auto"/>
        <w:jc w:val="both"/>
        <w:rPr>
          <w:bCs/>
          <w:color w:val="000000"/>
        </w:rPr>
      </w:pPr>
      <w:proofErr w:type="gramStart"/>
      <w:r>
        <w:rPr>
          <w:bCs/>
          <w:color w:val="000000"/>
        </w:rPr>
        <w:t>-E+R2x(I1-I2</w:t>
      </w:r>
      <w:proofErr w:type="gramEnd"/>
      <w:r>
        <w:rPr>
          <w:bCs/>
          <w:color w:val="000000"/>
        </w:rPr>
        <w:t>)+R1xI1=0</w:t>
      </w:r>
    </w:p>
    <w:p w:rsidR="00A51255" w:rsidRDefault="00A51255" w:rsidP="00A51255">
      <w:pPr>
        <w:autoSpaceDE w:val="0"/>
        <w:autoSpaceDN w:val="0"/>
        <w:adjustRightInd w:val="0"/>
        <w:spacing w:line="264" w:lineRule="auto"/>
        <w:jc w:val="both"/>
        <w:rPr>
          <w:bCs/>
          <w:color w:val="000000"/>
        </w:rPr>
      </w:pPr>
      <w:r w:rsidRPr="00A51255">
        <w:rPr>
          <w:bCs/>
          <w:color w:val="000000"/>
        </w:rPr>
        <w:t xml:space="preserve">Malha </w:t>
      </w:r>
      <w:r>
        <w:rPr>
          <w:bCs/>
          <w:color w:val="000000"/>
        </w:rPr>
        <w:t>2</w:t>
      </w:r>
    </w:p>
    <w:p w:rsidR="00A51255" w:rsidRDefault="00A51255" w:rsidP="00A51255">
      <w:pPr>
        <w:autoSpaceDE w:val="0"/>
        <w:autoSpaceDN w:val="0"/>
        <w:adjustRightInd w:val="0"/>
        <w:spacing w:line="264" w:lineRule="auto"/>
        <w:jc w:val="both"/>
        <w:rPr>
          <w:bCs/>
          <w:color w:val="000000"/>
        </w:rPr>
      </w:pPr>
      <w:r>
        <w:rPr>
          <w:bCs/>
          <w:color w:val="000000"/>
        </w:rPr>
        <w:t>I2=-I</w:t>
      </w:r>
      <w:r w:rsidRPr="00A51255">
        <w:rPr>
          <w:bCs/>
          <w:color w:val="000000"/>
          <w:vertAlign w:val="subscript"/>
        </w:rPr>
        <w:t>I</w:t>
      </w:r>
      <w:r>
        <w:rPr>
          <w:bCs/>
          <w:color w:val="000000"/>
        </w:rPr>
        <w:t>=</w:t>
      </w:r>
      <w:r w:rsidR="00DD1276">
        <w:rPr>
          <w:bCs/>
          <w:color w:val="000000"/>
        </w:rPr>
        <w:t>-3</w:t>
      </w:r>
      <w:r w:rsidR="009E0E8E">
        <w:rPr>
          <w:bCs/>
          <w:color w:val="000000"/>
        </w:rPr>
        <w:t>m</w:t>
      </w:r>
      <w:r>
        <w:rPr>
          <w:bCs/>
          <w:color w:val="000000"/>
        </w:rPr>
        <w:t>A</w:t>
      </w:r>
    </w:p>
    <w:p w:rsidR="00A51255" w:rsidRPr="00A51255" w:rsidRDefault="00A51255" w:rsidP="00A51255">
      <w:pPr>
        <w:autoSpaceDE w:val="0"/>
        <w:autoSpaceDN w:val="0"/>
        <w:adjustRightInd w:val="0"/>
        <w:spacing w:line="264" w:lineRule="auto"/>
        <w:jc w:val="both"/>
        <w:rPr>
          <w:bCs/>
          <w:color w:val="000000"/>
        </w:rPr>
      </w:pPr>
      <w:r>
        <w:rPr>
          <w:bCs/>
          <w:color w:val="000000"/>
        </w:rPr>
        <w:t>Solução do sistema: I1=</w:t>
      </w:r>
      <w:r w:rsidR="00DD1276">
        <w:rPr>
          <w:bCs/>
          <w:color w:val="000000"/>
        </w:rPr>
        <w:t>1</w:t>
      </w:r>
      <w:r w:rsidR="009E0E8E">
        <w:rPr>
          <w:bCs/>
          <w:color w:val="000000"/>
        </w:rPr>
        <w:t>m</w:t>
      </w:r>
      <w:r w:rsidR="00DD1276">
        <w:rPr>
          <w:bCs/>
          <w:color w:val="000000"/>
        </w:rPr>
        <w:t>A</w:t>
      </w:r>
      <w:r>
        <w:rPr>
          <w:bCs/>
          <w:color w:val="000000"/>
        </w:rPr>
        <w:t>, I2=</w:t>
      </w:r>
      <w:r w:rsidR="00DD1276">
        <w:rPr>
          <w:bCs/>
          <w:color w:val="000000"/>
        </w:rPr>
        <w:t>-3</w:t>
      </w:r>
      <w:r w:rsidR="009E0E8E">
        <w:rPr>
          <w:bCs/>
          <w:color w:val="000000"/>
        </w:rPr>
        <w:t>m</w:t>
      </w:r>
      <w:r w:rsidR="00DD1276">
        <w:rPr>
          <w:bCs/>
          <w:color w:val="000000"/>
        </w:rPr>
        <w:t>A</w:t>
      </w:r>
    </w:p>
    <w:p w:rsidR="00A51255" w:rsidRDefault="00A51255" w:rsidP="00A51255">
      <w:pPr>
        <w:autoSpaceDE w:val="0"/>
        <w:autoSpaceDN w:val="0"/>
        <w:adjustRightInd w:val="0"/>
        <w:spacing w:line="264" w:lineRule="auto"/>
        <w:jc w:val="both"/>
        <w:rPr>
          <w:b/>
          <w:bCs/>
          <w:color w:val="000000"/>
        </w:rPr>
      </w:pPr>
    </w:p>
    <w:p w:rsidR="00993F13" w:rsidRDefault="00993F13" w:rsidP="00EC4037">
      <w:pPr>
        <w:autoSpaceDE w:val="0"/>
        <w:autoSpaceDN w:val="0"/>
        <w:adjustRightInd w:val="0"/>
        <w:spacing w:line="264" w:lineRule="auto"/>
        <w:jc w:val="both"/>
        <w:rPr>
          <w:b/>
          <w:bCs/>
          <w:color w:val="000000"/>
        </w:rPr>
      </w:pPr>
    </w:p>
    <w:p w:rsidR="00EC4037" w:rsidRPr="004972E7" w:rsidRDefault="000233F5" w:rsidP="00EC4037">
      <w:pPr>
        <w:autoSpaceDE w:val="0"/>
        <w:autoSpaceDN w:val="0"/>
        <w:adjustRightInd w:val="0"/>
        <w:spacing w:line="264" w:lineRule="auto"/>
        <w:jc w:val="both"/>
        <w:rPr>
          <w:bCs/>
          <w:i/>
          <w:color w:val="000000"/>
        </w:rPr>
      </w:pPr>
      <w:r w:rsidRPr="000233F5">
        <w:rPr>
          <w:b/>
          <w:bCs/>
          <w:noProof/>
          <w:color w:val="000000"/>
          <w:lang w:val="en-US"/>
        </w:rPr>
        <w:pict>
          <v:group id="_x0000_s12319" style="position:absolute;left:0;text-align:left;margin-left:295.5pt;margin-top:4.05pt;width:156.55pt;height:130.15pt;z-index:-250599936" coordorigin="7611,12207" coordsize="3131,2603" wrapcoords="8061 2359 3307 2607 1240 3228 1240 6331 103 8317 -103 8938 -103 10428 1137 12290 1240 18000 11472 18248 10542 18745 10955 20234 11575 21724 11989 21724 12092 21724 12609 20234 13125 19241 13022 18745 12195 18248 15916 18248 17053 17752 16949 14276 18603 12290 19016 12290 19120 11297 18706 8938 17673 6331 17776 4221 8578 2359 8061 2359">
            <v:shape id="_x0000_s2906" type="#_x0000_t202" style="position:absolute;left:9513;top:14393;width:638;height:417" o:regroupid="28" filled="f" stroked="f">
              <v:textbox inset="0,0,0,0">
                <w:txbxContent>
                  <w:p w:rsidR="00EC4037" w:rsidRPr="0090701C" w:rsidRDefault="00EC4037" w:rsidP="00EC4037">
                    <w:r>
                      <w:t>GND</w:t>
                    </w:r>
                  </w:p>
                </w:txbxContent>
              </v:textbox>
            </v:shape>
            <v:line id="_x0000_s2913" style="position:absolute" from="8820,12751" to="9330,12751" o:regroupid="28" strokeweight="1.5pt">
              <v:stroke endarrow="oval"/>
            </v:line>
            <v:shape id="_x0000_s2914" type="#_x0000_t5" style="position:absolute;left:8457;top:12588;width:420;height:307;rotation:-270" o:regroupid="28" strokeweight="1.5pt"/>
            <v:shape id="_x0000_s2915" type="#_x0000_t32" style="position:absolute;left:8593;top:12717;width:454;height:0;rotation:90" o:connectortype="straight" o:regroupid="28" strokeweight="1.5pt"/>
            <v:shape id="_x0000_s2916" type="#_x0000_t202" style="position:absolute;left:8522;top:12207;width:459;height:346" o:regroupid="28" filled="f" stroked="f">
              <v:textbox style="mso-next-textbox:#_x0000_s2916" inset="0,0,0,0">
                <w:txbxContent>
                  <w:p w:rsidR="00EC4037" w:rsidRPr="0090701C" w:rsidRDefault="00EC4037" w:rsidP="00EC4037">
                    <w:r>
                      <w:t>D</w:t>
                    </w:r>
                  </w:p>
                </w:txbxContent>
              </v:textbox>
            </v:shape>
            <v:line id="_x0000_s2917" style="position:absolute" from="9163,13414" to="9512,13414" o:regroupid="28" strokeweight="1.5pt"/>
            <v:line id="_x0000_s2918" style="position:absolute" from="9170,13514" to="9519,13514" o:regroupid="28" strokeweight="1.5pt"/>
            <v:shape id="_x0000_s2919" type="#_x0000_t19" style="position:absolute;left:8467;top:12569;width:279;height:755;rotation:-90;flip:y" coordsize="21600,42529" o:regroupid="28" adj=",4959959" path="wr-21600,,21600,43200,,,5341,42529nfewr-21600,,21600,43200,,,5341,42529l,21600nsxe" fillcolor="black">
              <v:stroke endarrow="block"/>
              <v:path o:connectlocs="0,0;5341,42529;0,21600"/>
            </v:shape>
            <v:shape id="_x0000_s2920" type="#_x0000_t202" style="position:absolute;left:9180;top:13187;width:459;height:346" o:regroupid="28" filled="f" stroked="f">
              <v:textbox inset="0,0,0,0">
                <w:txbxContent>
                  <w:p w:rsidR="00EC4037" w:rsidRPr="0090701C" w:rsidRDefault="00EC4037" w:rsidP="00EC4037">
                    <w:r>
                      <w:t>+</w:t>
                    </w:r>
                  </w:p>
                </w:txbxContent>
              </v:textbox>
            </v:shape>
            <v:shape id="_x0000_s2921" style="position:absolute;left:9963;top:13174;width:128;height:340;rotation:-180" coordsize="214,862" o:regroupid="28" path="m106,l214,88,,173r214,86l,346r214,86l,518r214,85l,689r214,87l106,862e" filled="f" strokeweight="1.25pt">
              <v:path arrowok="t"/>
              <o:lock v:ext="edit" aspectratio="t"/>
            </v:shape>
            <v:shape id="_x0000_s2924" type="#_x0000_t32" style="position:absolute;left:9330;top:13511;width:0;height:850;flip:y" o:connectortype="straight" o:regroupid="28" strokeweight="1.5pt"/>
            <v:oval id="_x0000_s2925" style="position:absolute;left:7611;top:13151;width:441;height:427" o:regroupid="28" strokeweight="1.5pt"/>
            <v:shape id="_x0000_s2926" type="#_x0000_t202" style="position:absolute;left:7761;top:13196;width:345;height:457" o:regroupid="28" filled="f" stroked="f">
              <v:textbox inset="0,0,0,0">
                <w:txbxContent>
                  <w:p w:rsidR="00EC4037" w:rsidRPr="006D1B4D" w:rsidRDefault="00EC4037" w:rsidP="00EC4037">
                    <w:pPr>
                      <w:rPr>
                        <w:sz w:val="28"/>
                        <w:szCs w:val="28"/>
                      </w:rPr>
                    </w:pPr>
                    <w:r w:rsidRPr="006D1B4D">
                      <w:rPr>
                        <w:sz w:val="28"/>
                        <w:szCs w:val="28"/>
                      </w:rPr>
                      <w:t>±</w:t>
                    </w:r>
                  </w:p>
                </w:txbxContent>
              </v:textbox>
            </v:shape>
            <v:shape id="_x0000_s2927" type="#_x0000_t202" style="position:absolute;left:8106;top:13422;width:345;height:457" o:regroupid="28" filled="f" stroked="f">
              <v:textbox inset="0,0,0,0">
                <w:txbxContent>
                  <w:p w:rsidR="00EC4037" w:rsidRPr="006D1B4D" w:rsidRDefault="00EC4037" w:rsidP="00EC4037">
                    <w:pPr>
                      <w:rPr>
                        <w:sz w:val="28"/>
                        <w:szCs w:val="28"/>
                      </w:rPr>
                    </w:pPr>
                    <w:proofErr w:type="gramStart"/>
                    <w:r>
                      <w:rPr>
                        <w:sz w:val="28"/>
                        <w:szCs w:val="28"/>
                      </w:rPr>
                      <w:t>v</w:t>
                    </w:r>
                    <w:r>
                      <w:rPr>
                        <w:sz w:val="28"/>
                        <w:szCs w:val="28"/>
                        <w:vertAlign w:val="subscript"/>
                      </w:rPr>
                      <w:t>i</w:t>
                    </w:r>
                    <w:proofErr w:type="gramEnd"/>
                  </w:p>
                </w:txbxContent>
              </v:textbox>
            </v:shape>
            <v:shape id="_x0000_s2928" style="position:absolute;left:7833;top:12727;width:680;height:397;flip:x" coordsize="1591,232" o:regroupid="28" path="m,l1591,r,232e" filled="f" fillcolor="black" strokeweight="1.5pt">
              <v:path arrowok="t"/>
            </v:shape>
            <v:shape id="_x0000_s2929" style="position:absolute;left:7833;top:13567;width:2192;height:794;flip:x y" coordsize="1591,232" o:regroupid="28" path="m,l1591,r,232e" filled="f" fillcolor="black" strokeweight="1.5pt">
              <v:path arrowok="t"/>
            </v:shape>
            <v:shape id="_x0000_s2930" type="#_x0000_t32" style="position:absolute;left:9330;top:12742;width:0;height:680;flip:y" o:connectortype="straight" o:regroupid="28" strokeweight="1.5pt"/>
            <v:shape id="_x0000_s2932" type="#_x0000_t32" style="position:absolute;left:8193;top:12331;width:0;height:510;rotation:-90" o:connectortype="straight" o:regroupid="28">
              <v:stroke endarrow="block"/>
            </v:shape>
            <v:shape id="_x0000_s2933" type="#_x0000_t202" style="position:absolute;left:8103;top:12207;width:345;height:457" o:regroupid="28" filled="f" stroked="f">
              <v:textbox style="mso-next-textbox:#_x0000_s2933" inset="0,0,0,0">
                <w:txbxContent>
                  <w:p w:rsidR="00EC4037" w:rsidRPr="006D1B4D" w:rsidRDefault="00EC4037" w:rsidP="00EC4037">
                    <w:pPr>
                      <w:rPr>
                        <w:sz w:val="28"/>
                        <w:szCs w:val="28"/>
                      </w:rPr>
                    </w:pPr>
                    <w:proofErr w:type="spellStart"/>
                    <w:proofErr w:type="gramStart"/>
                    <w:r>
                      <w:rPr>
                        <w:sz w:val="28"/>
                        <w:szCs w:val="28"/>
                      </w:rPr>
                      <w:t>i</w:t>
                    </w:r>
                    <w:r w:rsidRPr="006D1B4D">
                      <w:rPr>
                        <w:sz w:val="28"/>
                        <w:szCs w:val="28"/>
                        <w:vertAlign w:val="subscript"/>
                      </w:rPr>
                      <w:t>D</w:t>
                    </w:r>
                    <w:proofErr w:type="spellEnd"/>
                    <w:proofErr w:type="gramEnd"/>
                  </w:p>
                </w:txbxContent>
              </v:textbox>
            </v:shape>
            <v:shape id="_x0000_s2935" type="#_x0000_t202" style="position:absolute;left:8346;top:13025;width:345;height:457" o:regroupid="28" filled="f" stroked="f">
              <v:textbox style="mso-next-textbox:#_x0000_s2935" inset="0,0,0,0">
                <w:txbxContent>
                  <w:p w:rsidR="00EC4037" w:rsidRPr="006D1B4D" w:rsidRDefault="00EC4037" w:rsidP="00EC4037">
                    <w:pPr>
                      <w:rPr>
                        <w:sz w:val="28"/>
                        <w:szCs w:val="28"/>
                      </w:rPr>
                    </w:pPr>
                    <w:proofErr w:type="spellStart"/>
                    <w:proofErr w:type="gramStart"/>
                    <w:r>
                      <w:rPr>
                        <w:sz w:val="28"/>
                        <w:szCs w:val="28"/>
                      </w:rPr>
                      <w:t>v</w:t>
                    </w:r>
                    <w:r w:rsidRPr="006D1B4D">
                      <w:rPr>
                        <w:sz w:val="28"/>
                        <w:szCs w:val="28"/>
                        <w:vertAlign w:val="subscript"/>
                      </w:rPr>
                      <w:t>D</w:t>
                    </w:r>
                    <w:proofErr w:type="spellEnd"/>
                    <w:proofErr w:type="gramEnd"/>
                  </w:p>
                </w:txbxContent>
              </v:textbox>
            </v:shape>
            <v:shape id="_x0000_s2938" type="#_x0000_t202" style="position:absolute;left:8931;top:13393;width:459;height:346" o:regroupid="28" filled="f" stroked="f">
              <v:textbox style="mso-next-textbox:#_x0000_s2938" inset="0,0,0,0">
                <w:txbxContent>
                  <w:p w:rsidR="00EC4037" w:rsidRPr="0090701C" w:rsidRDefault="00EC4037" w:rsidP="00EC4037">
                    <w:r>
                      <w:t>C</w:t>
                    </w:r>
                  </w:p>
                </w:txbxContent>
              </v:textbox>
            </v:shape>
            <v:shape id="_x0000_s2947" style="position:absolute;left:9345;top:12742;width:680;height:447" coordsize="1591,232" o:regroupid="28" path="m,l1591,r,232e" filled="f" fillcolor="black" strokeweight="1.5pt">
              <v:path arrowok="t"/>
            </v:shape>
            <v:shape id="_x0000_s2948" type="#_x0000_t32" style="position:absolute;left:10025;top:13514;width:0;height:850;flip:y" o:connectortype="straight" o:regroupid="28" strokeweight="1.5pt"/>
            <v:shape id="_x0000_s2949" type="#_x0000_t202" style="position:absolute;left:10151;top:13305;width:345;height:457" o:regroupid="28" filled="f" stroked="f">
              <v:textbox style="mso-next-textbox:#_x0000_s2949" inset="0,0,0,0">
                <w:txbxContent>
                  <w:p w:rsidR="00EC4037" w:rsidRPr="001C2835" w:rsidRDefault="00EC4037" w:rsidP="00EC4037">
                    <w:r w:rsidRPr="001C2835">
                      <w:t>R</w:t>
                    </w:r>
                  </w:p>
                </w:txbxContent>
              </v:textbox>
            </v:shape>
            <v:shape id="_x0000_s2956" type="#_x0000_t32" style="position:absolute;left:9330;top:14361;width:0;height:283;flip:y" o:connectortype="straight" o:regroupid="28" strokeweight="1.5pt">
              <v:stroke endarrow="oval"/>
            </v:shape>
            <v:shape id="_x0000_s2957" type="#_x0000_t5" style="position:absolute;left:9167;top:14487;width:310;height:323;flip:x y" o:regroupid="28" strokeweight="1.5pt"/>
            <v:shape id="_x0000_s2962" type="#_x0000_t32" style="position:absolute;left:10151;top:12719;width:0;height:453" o:connectortype="straight" o:regroupid="28">
              <v:stroke endarrow="block"/>
            </v:shape>
            <v:shape id="_x0000_s2963" type="#_x0000_t202" style="position:absolute;left:10151;top:12430;width:345;height:457" o:regroupid="28" filled="f" stroked="f">
              <v:textbox style="mso-next-textbox:#_x0000_s2963" inset="0,0,0,0">
                <w:txbxContent>
                  <w:p w:rsidR="00EC4037" w:rsidRPr="006D1B4D" w:rsidRDefault="00EC4037" w:rsidP="00EC4037">
                    <w:pPr>
                      <w:rPr>
                        <w:sz w:val="28"/>
                        <w:szCs w:val="28"/>
                      </w:rPr>
                    </w:pPr>
                    <w:proofErr w:type="spellStart"/>
                    <w:proofErr w:type="gramStart"/>
                    <w:r>
                      <w:rPr>
                        <w:sz w:val="28"/>
                        <w:szCs w:val="28"/>
                      </w:rPr>
                      <w:t>i</w:t>
                    </w:r>
                    <w:r>
                      <w:rPr>
                        <w:sz w:val="28"/>
                        <w:szCs w:val="28"/>
                        <w:vertAlign w:val="subscript"/>
                      </w:rPr>
                      <w:t>O</w:t>
                    </w:r>
                    <w:proofErr w:type="spellEnd"/>
                    <w:proofErr w:type="gramEnd"/>
                  </w:p>
                </w:txbxContent>
              </v:textbox>
            </v:shape>
            <v:shape id="_x0000_s2964" type="#_x0000_t19" style="position:absolute;left:10213;top:13195;width:124;height:514" coordsize="21600,40348" o:regroupid="28" adj=",3946929" path="wr-21600,,21600,43200,,,10726,40348nfewr-21600,,21600,43200,,,10726,40348l,21600nsxe" fillcolor="black">
              <v:stroke endarrow="block"/>
              <v:path o:connectlocs="0,0;10726,40348;0,21600"/>
            </v:shape>
            <v:shape id="_x0000_s2965" type="#_x0000_t202" style="position:absolute;left:10397;top:13511;width:345;height:457" o:regroupid="28" filled="f" stroked="f">
              <v:textbox style="mso-next-textbox:#_x0000_s2965" inset="0,0,0,0">
                <w:txbxContent>
                  <w:p w:rsidR="00EC4037" w:rsidRPr="006D1B4D" w:rsidRDefault="00EC4037" w:rsidP="00EC4037">
                    <w:pPr>
                      <w:rPr>
                        <w:sz w:val="28"/>
                        <w:szCs w:val="28"/>
                      </w:rPr>
                    </w:pPr>
                    <w:proofErr w:type="spellStart"/>
                    <w:proofErr w:type="gramStart"/>
                    <w:r>
                      <w:rPr>
                        <w:sz w:val="28"/>
                        <w:szCs w:val="28"/>
                      </w:rPr>
                      <w:t>v</w:t>
                    </w:r>
                    <w:r>
                      <w:rPr>
                        <w:sz w:val="28"/>
                        <w:szCs w:val="28"/>
                        <w:vertAlign w:val="subscript"/>
                      </w:rPr>
                      <w:t>O</w:t>
                    </w:r>
                    <w:proofErr w:type="spellEnd"/>
                    <w:proofErr w:type="gramEnd"/>
                  </w:p>
                </w:txbxContent>
              </v:textbox>
            </v:shape>
            <w10:wrap type="square"/>
          </v:group>
        </w:pict>
      </w:r>
      <w:r w:rsidR="00EC4037" w:rsidRPr="00EC4037">
        <w:rPr>
          <w:b/>
          <w:bCs/>
          <w:color w:val="000000"/>
        </w:rPr>
        <w:t>V-</w:t>
      </w:r>
      <w:r w:rsidR="00EC4037" w:rsidRPr="0072268C">
        <w:rPr>
          <w:b/>
          <w:bCs/>
          <w:i/>
          <w:color w:val="000000"/>
        </w:rPr>
        <w:t xml:space="preserve"> </w:t>
      </w:r>
      <w:r w:rsidR="002E1C02" w:rsidRPr="004972E7">
        <w:rPr>
          <w:bCs/>
          <w:i/>
          <w:color w:val="000000"/>
        </w:rPr>
        <w:t xml:space="preserve">O circuito da figura </w:t>
      </w:r>
      <w:r w:rsidR="00EC4037" w:rsidRPr="004972E7">
        <w:rPr>
          <w:bCs/>
          <w:i/>
          <w:color w:val="000000"/>
        </w:rPr>
        <w:t xml:space="preserve">representa um </w:t>
      </w:r>
      <w:r w:rsidR="002E1C02" w:rsidRPr="004972E7">
        <w:rPr>
          <w:bCs/>
          <w:i/>
          <w:color w:val="000000"/>
        </w:rPr>
        <w:t>retificador</w:t>
      </w:r>
      <w:r w:rsidR="00EC4037" w:rsidRPr="004972E7">
        <w:rPr>
          <w:bCs/>
          <w:i/>
          <w:color w:val="000000"/>
        </w:rPr>
        <w:t xml:space="preserve"> de meia onda com filtro de deteção de pico. </w:t>
      </w:r>
      <w:proofErr w:type="spellStart"/>
      <w:proofErr w:type="gramStart"/>
      <w:r w:rsidR="00EC4037" w:rsidRPr="004972E7">
        <w:rPr>
          <w:bCs/>
          <w:i/>
          <w:color w:val="000000"/>
        </w:rPr>
        <w:t>v</w:t>
      </w:r>
      <w:r w:rsidR="00EC4037" w:rsidRPr="004972E7">
        <w:rPr>
          <w:bCs/>
          <w:i/>
          <w:color w:val="000000"/>
          <w:vertAlign w:val="subscript"/>
        </w:rPr>
        <w:t>I</w:t>
      </w:r>
      <w:proofErr w:type="spellEnd"/>
      <w:proofErr w:type="gramEnd"/>
      <w:r w:rsidR="00EC4037" w:rsidRPr="004972E7">
        <w:rPr>
          <w:bCs/>
          <w:i/>
          <w:color w:val="000000"/>
        </w:rPr>
        <w:t xml:space="preserve"> é uma tensão sinusoidal de amplitude 1</w:t>
      </w:r>
      <w:r w:rsidR="002E1C02" w:rsidRPr="004972E7">
        <w:rPr>
          <w:bCs/>
          <w:i/>
          <w:color w:val="000000"/>
        </w:rPr>
        <w:t>5</w:t>
      </w:r>
      <w:r w:rsidR="00EC4037" w:rsidRPr="004972E7">
        <w:rPr>
          <w:bCs/>
          <w:i/>
          <w:color w:val="000000"/>
        </w:rPr>
        <w:t>V e frequência f=50Hz, v</w:t>
      </w:r>
      <w:r w:rsidR="00EC4037" w:rsidRPr="004972E7">
        <w:rPr>
          <w:bCs/>
          <w:i/>
          <w:color w:val="000000"/>
          <w:vertAlign w:val="subscript"/>
        </w:rPr>
        <w:t>i</w:t>
      </w:r>
      <w:r w:rsidR="00EC4037" w:rsidRPr="004972E7">
        <w:rPr>
          <w:bCs/>
          <w:i/>
          <w:color w:val="000000"/>
        </w:rPr>
        <w:t>=</w:t>
      </w:r>
      <w:proofErr w:type="spellStart"/>
      <w:r w:rsidR="00EC4037" w:rsidRPr="004972E7">
        <w:rPr>
          <w:bCs/>
          <w:i/>
          <w:color w:val="000000"/>
        </w:rPr>
        <w:t>V</w:t>
      </w:r>
      <w:r w:rsidR="00EC4037" w:rsidRPr="004972E7">
        <w:rPr>
          <w:bCs/>
          <w:i/>
          <w:color w:val="000000"/>
          <w:vertAlign w:val="subscript"/>
        </w:rPr>
        <w:t>m</w:t>
      </w:r>
      <w:r w:rsidR="002E1C02" w:rsidRPr="004972E7">
        <w:rPr>
          <w:bCs/>
          <w:i/>
          <w:color w:val="000000"/>
        </w:rPr>
        <w:t>sen</w:t>
      </w:r>
      <w:proofErr w:type="spellEnd"/>
      <w:r w:rsidR="00EC4037" w:rsidRPr="004972E7">
        <w:rPr>
          <w:bCs/>
          <w:i/>
          <w:color w:val="000000"/>
        </w:rPr>
        <w:t>(</w:t>
      </w:r>
      <w:r w:rsidR="00EC4037" w:rsidRPr="004972E7">
        <w:rPr>
          <w:rFonts w:ascii="Symbol" w:hAnsi="Symbol"/>
          <w:bCs/>
          <w:i/>
          <w:color w:val="000000"/>
        </w:rPr>
        <w:t></w:t>
      </w:r>
      <w:r w:rsidR="00EC4037" w:rsidRPr="004972E7">
        <w:rPr>
          <w:bCs/>
          <w:i/>
          <w:color w:val="000000"/>
        </w:rPr>
        <w:t>t),</w:t>
      </w:r>
      <w:proofErr w:type="spellStart"/>
      <w:r w:rsidR="00EC4037" w:rsidRPr="004972E7">
        <w:rPr>
          <w:bCs/>
          <w:i/>
          <w:color w:val="000000"/>
        </w:rPr>
        <w:t>V</w:t>
      </w:r>
      <w:r w:rsidR="00EC4037" w:rsidRPr="004972E7">
        <w:rPr>
          <w:bCs/>
          <w:i/>
          <w:color w:val="000000"/>
          <w:vertAlign w:val="subscript"/>
        </w:rPr>
        <w:t>m</w:t>
      </w:r>
      <w:proofErr w:type="spellEnd"/>
      <w:r w:rsidR="00EC4037" w:rsidRPr="004972E7">
        <w:rPr>
          <w:bCs/>
          <w:i/>
          <w:color w:val="000000"/>
        </w:rPr>
        <w:t>=1</w:t>
      </w:r>
      <w:r w:rsidR="00C65BCD" w:rsidRPr="004972E7">
        <w:rPr>
          <w:bCs/>
          <w:i/>
          <w:color w:val="000000"/>
        </w:rPr>
        <w:t>5</w:t>
      </w:r>
      <w:r w:rsidR="00EC4037" w:rsidRPr="004972E7">
        <w:rPr>
          <w:bCs/>
          <w:i/>
          <w:color w:val="000000"/>
        </w:rPr>
        <w:t xml:space="preserve">V, </w:t>
      </w:r>
      <w:r w:rsidR="00EC4037" w:rsidRPr="004972E7">
        <w:rPr>
          <w:rFonts w:ascii="Symbol" w:hAnsi="Symbol"/>
          <w:bCs/>
          <w:i/>
          <w:color w:val="000000"/>
        </w:rPr>
        <w:t></w:t>
      </w:r>
      <w:r w:rsidR="00EC4037" w:rsidRPr="004972E7">
        <w:rPr>
          <w:bCs/>
          <w:i/>
          <w:color w:val="000000"/>
        </w:rPr>
        <w:t>=2</w:t>
      </w:r>
      <w:r w:rsidR="00EC4037" w:rsidRPr="004972E7">
        <w:rPr>
          <w:rFonts w:ascii="Symbol" w:hAnsi="Symbol"/>
          <w:bCs/>
          <w:i/>
          <w:color w:val="000000"/>
        </w:rPr>
        <w:t></w:t>
      </w:r>
      <w:r w:rsidR="00EC4037" w:rsidRPr="004972E7">
        <w:rPr>
          <w:bCs/>
          <w:i/>
          <w:color w:val="000000"/>
        </w:rPr>
        <w:t xml:space="preserve">f. Admite-se que o díodo tem um comportamento de díodo ideal. </w:t>
      </w:r>
    </w:p>
    <w:p w:rsidR="004972E7" w:rsidRDefault="000233F5" w:rsidP="00EC4037">
      <w:pPr>
        <w:pStyle w:val="PargrafodaLista"/>
        <w:numPr>
          <w:ilvl w:val="0"/>
          <w:numId w:val="8"/>
        </w:numPr>
        <w:autoSpaceDE w:val="0"/>
        <w:autoSpaceDN w:val="0"/>
        <w:adjustRightInd w:val="0"/>
        <w:spacing w:line="264" w:lineRule="auto"/>
        <w:jc w:val="both"/>
        <w:rPr>
          <w:bCs/>
          <w:i/>
          <w:color w:val="000000"/>
        </w:rPr>
      </w:pPr>
      <w:r>
        <w:rPr>
          <w:bCs/>
          <w:i/>
          <w:noProof/>
          <w:color w:val="000000"/>
          <w:lang w:val="en-US"/>
        </w:rPr>
        <w:pict>
          <v:shape id="_x0000_s2941" type="#_x0000_t202" style="position:absolute;left:0;text-align:left;margin-left:307.8pt;margin-top:72.5pt;width:126.2pt;height:23.1pt;z-index:-250605056;mso-wrap-style:none" o:regroupid="28" filled="f" fillcolor="black" stroked="f">
            <v:textbox style="mso-next-textbox:#_x0000_s2941;mso-fit-shape-to-text:t">
              <w:txbxContent>
                <w:p w:rsidR="00EC4037" w:rsidRPr="004F62B5" w:rsidRDefault="00373FB6" w:rsidP="00EC4037">
                  <w:r w:rsidRPr="00373FB6">
                    <w:rPr>
                      <w:position w:val="-10"/>
                    </w:rPr>
                    <w:object w:dxaOrig="2240" w:dyaOrig="320">
                      <v:shape id="_x0000_i1034" type="#_x0000_t75" style="width:111.75pt;height:15.75pt" o:ole="">
                        <v:imagedata r:id="rId12" o:title=""/>
                      </v:shape>
                      <o:OLEObject Type="Embed" ProgID="Equation.DSMT4" ShapeID="_x0000_i1034" DrawAspect="Content" ObjectID="_1413839437" r:id="rId13"/>
                    </w:object>
                  </w:r>
                </w:p>
              </w:txbxContent>
            </v:textbox>
          </v:shape>
        </w:pict>
      </w:r>
      <w:r w:rsidR="00EC4037" w:rsidRPr="004972E7">
        <w:rPr>
          <w:bCs/>
          <w:i/>
          <w:color w:val="000000"/>
        </w:rPr>
        <w:t xml:space="preserve">Represente </w:t>
      </w:r>
      <w:proofErr w:type="gramStart"/>
      <w:r w:rsidR="00EC4037" w:rsidRPr="004972E7">
        <w:rPr>
          <w:bCs/>
          <w:i/>
          <w:color w:val="000000"/>
        </w:rPr>
        <w:t>v</w:t>
      </w:r>
      <w:r w:rsidR="00EC4037" w:rsidRPr="004972E7">
        <w:rPr>
          <w:bCs/>
          <w:i/>
          <w:color w:val="000000"/>
          <w:vertAlign w:val="subscript"/>
        </w:rPr>
        <w:t>i</w:t>
      </w:r>
      <w:r w:rsidR="00EC4037" w:rsidRPr="004972E7">
        <w:rPr>
          <w:bCs/>
          <w:i/>
          <w:color w:val="000000"/>
        </w:rPr>
        <w:t>(t</w:t>
      </w:r>
      <w:proofErr w:type="gramEnd"/>
      <w:r w:rsidR="00EC4037" w:rsidRPr="004972E7">
        <w:rPr>
          <w:bCs/>
          <w:i/>
          <w:color w:val="000000"/>
        </w:rPr>
        <w:t xml:space="preserve">), </w:t>
      </w:r>
      <w:proofErr w:type="spellStart"/>
      <w:r w:rsidR="00EC4037" w:rsidRPr="004972E7">
        <w:rPr>
          <w:bCs/>
          <w:i/>
          <w:color w:val="000000"/>
        </w:rPr>
        <w:t>v</w:t>
      </w:r>
      <w:r w:rsidR="00EC4037" w:rsidRPr="004972E7">
        <w:rPr>
          <w:bCs/>
          <w:i/>
          <w:color w:val="000000"/>
          <w:vertAlign w:val="subscript"/>
        </w:rPr>
        <w:t>O</w:t>
      </w:r>
      <w:proofErr w:type="spellEnd"/>
      <w:r w:rsidR="00EC4037" w:rsidRPr="004972E7">
        <w:rPr>
          <w:bCs/>
          <w:i/>
          <w:color w:val="000000"/>
        </w:rPr>
        <w:t xml:space="preserve"> e </w:t>
      </w:r>
      <w:proofErr w:type="spellStart"/>
      <w:r w:rsidR="00EC4037" w:rsidRPr="004972E7">
        <w:rPr>
          <w:bCs/>
          <w:i/>
          <w:color w:val="000000"/>
        </w:rPr>
        <w:t>v</w:t>
      </w:r>
      <w:r w:rsidR="00EC4037" w:rsidRPr="004972E7">
        <w:rPr>
          <w:bCs/>
          <w:i/>
          <w:color w:val="000000"/>
          <w:vertAlign w:val="subscript"/>
        </w:rPr>
        <w:t>D</w:t>
      </w:r>
      <w:proofErr w:type="spellEnd"/>
      <w:r w:rsidR="00EC4037" w:rsidRPr="004972E7">
        <w:rPr>
          <w:bCs/>
          <w:i/>
          <w:color w:val="000000"/>
        </w:rPr>
        <w:t xml:space="preserve">(t) </w:t>
      </w:r>
      <w:r w:rsidR="00C65BCD" w:rsidRPr="004972E7">
        <w:rPr>
          <w:bCs/>
          <w:i/>
          <w:color w:val="000000"/>
        </w:rPr>
        <w:t>supondo que o filtro de</w:t>
      </w:r>
      <w:r w:rsidR="00EC4037" w:rsidRPr="004972E7">
        <w:rPr>
          <w:bCs/>
          <w:i/>
          <w:color w:val="000000"/>
        </w:rPr>
        <w:t xml:space="preserve"> deteção de pico</w:t>
      </w:r>
      <w:r w:rsidR="00C65BCD" w:rsidRPr="004972E7">
        <w:rPr>
          <w:bCs/>
          <w:i/>
          <w:color w:val="000000"/>
        </w:rPr>
        <w:t xml:space="preserve"> tem um comportamento ideal e indique os valores extremos para a tensão no díodo.</w:t>
      </w:r>
    </w:p>
    <w:p w:rsidR="004972E7" w:rsidRDefault="004972E7" w:rsidP="004972E7">
      <w:pPr>
        <w:autoSpaceDE w:val="0"/>
        <w:autoSpaceDN w:val="0"/>
        <w:adjustRightInd w:val="0"/>
        <w:spacing w:line="264" w:lineRule="auto"/>
        <w:jc w:val="both"/>
        <w:rPr>
          <w:bCs/>
          <w:i/>
          <w:color w:val="000000"/>
        </w:rPr>
      </w:pPr>
    </w:p>
    <w:p w:rsidR="00FC0B24" w:rsidRDefault="000233F5" w:rsidP="004972E7">
      <w:pPr>
        <w:autoSpaceDE w:val="0"/>
        <w:autoSpaceDN w:val="0"/>
        <w:adjustRightInd w:val="0"/>
        <w:spacing w:line="264" w:lineRule="auto"/>
        <w:jc w:val="both"/>
        <w:rPr>
          <w:bCs/>
          <w:i/>
          <w:color w:val="000000"/>
        </w:rPr>
      </w:pPr>
      <w:r>
        <w:rPr>
          <w:bCs/>
          <w:i/>
          <w:noProof/>
          <w:color w:val="000000"/>
          <w:lang w:val="en-US"/>
        </w:rPr>
        <w:pict>
          <v:shape id="_x0000_s12290" type="#_x0000_t202" style="position:absolute;left:0;text-align:left;margin-left:21.8pt;margin-top:-26pt;width:57.95pt;height:22.85pt;z-index:252668416" o:regroupid="27" filled="f" stroked="f">
            <v:textbox style="mso-next-textbox:#_x0000_s12290" inset="0,0,0,0">
              <w:txbxContent>
                <w:p w:rsidR="00FC0B24" w:rsidRPr="006D1B4D" w:rsidRDefault="00FC0B24" w:rsidP="00FC0B24">
                  <w:pPr>
                    <w:rPr>
                      <w:sz w:val="28"/>
                      <w:szCs w:val="28"/>
                    </w:rPr>
                  </w:pPr>
                  <w:proofErr w:type="spellStart"/>
                  <w:r>
                    <w:rPr>
                      <w:sz w:val="28"/>
                      <w:szCs w:val="28"/>
                    </w:rPr>
                    <w:t>Vm</w:t>
                  </w:r>
                  <w:proofErr w:type="spellEnd"/>
                </w:p>
              </w:txbxContent>
            </v:textbox>
          </v:shape>
        </w:pict>
      </w:r>
      <w:r>
        <w:rPr>
          <w:bCs/>
          <w:i/>
          <w:noProof/>
          <w:color w:val="000000"/>
          <w:lang w:val="en-US"/>
        </w:rPr>
        <w:pict>
          <v:shape id="_x0000_s3066" type="#_x0000_t202" style="position:absolute;left:0;text-align:left;margin-left:2.5pt;margin-top:-44.45pt;width:57.95pt;height:22.85pt;z-index:252664320" o:regroupid="27" filled="f" stroked="f">
            <v:textbox style="mso-next-textbox:#_x0000_s3066" inset="0,0,0,0">
              <w:txbxContent>
                <w:p w:rsidR="00FC0B24" w:rsidRPr="006D1B4D" w:rsidRDefault="00FC0B24" w:rsidP="00FC0B24">
                  <w:pPr>
                    <w:rPr>
                      <w:sz w:val="28"/>
                      <w:szCs w:val="28"/>
                    </w:rPr>
                  </w:pPr>
                  <w:proofErr w:type="spellStart"/>
                  <w:proofErr w:type="gramStart"/>
                  <w:r>
                    <w:rPr>
                      <w:sz w:val="28"/>
                      <w:szCs w:val="28"/>
                    </w:rPr>
                    <w:t>vi</w:t>
                  </w:r>
                  <w:proofErr w:type="gramEnd"/>
                  <w:r>
                    <w:rPr>
                      <w:sz w:val="28"/>
                      <w:szCs w:val="28"/>
                    </w:rPr>
                    <w:t>,</w:t>
                  </w:r>
                  <w:r w:rsidRPr="00DD6F55">
                    <w:rPr>
                      <w:color w:val="FF0000"/>
                      <w:sz w:val="28"/>
                      <w:szCs w:val="28"/>
                    </w:rPr>
                    <w:t>vO</w:t>
                  </w:r>
                  <w:r>
                    <w:rPr>
                      <w:color w:val="FF0000"/>
                      <w:sz w:val="28"/>
                      <w:szCs w:val="28"/>
                    </w:rPr>
                    <w:t>,</w:t>
                  </w:r>
                  <w:r w:rsidRPr="00073A1D">
                    <w:rPr>
                      <w:color w:val="FFFF00"/>
                      <w:sz w:val="28"/>
                      <w:szCs w:val="28"/>
                    </w:rPr>
                    <w:t>vD</w:t>
                  </w:r>
                  <w:proofErr w:type="spellEnd"/>
                </w:p>
              </w:txbxContent>
            </v:textbox>
          </v:shape>
        </w:pict>
      </w:r>
      <w:r>
        <w:rPr>
          <w:bCs/>
          <w:i/>
          <w:noProof/>
          <w:color w:val="000000"/>
          <w:lang w:val="en-US"/>
        </w:rPr>
        <w:pict>
          <v:shape id="_x0000_s3064" type="#_x0000_t32" style="position:absolute;left:0;text-align:left;margin-left:61.6pt;margin-top:-16.35pt;width:110.55pt;height:0;z-index:252662272" o:connectortype="straight" o:regroupid="27" strokecolor="red" strokeweight="2.25pt"/>
        </w:pict>
      </w:r>
      <w:r>
        <w:rPr>
          <w:bCs/>
          <w:i/>
          <w:noProof/>
          <w:color w:val="000000"/>
          <w:lang w:val="en-US"/>
        </w:rPr>
        <w:pict>
          <v:group id="_x0000_s3058" style="position:absolute;left:0;text-align:left;margin-left:61.45pt;margin-top:-15.6pt;width:55pt;height:62.25pt;z-index:252660224" coordorigin="3738,12420" coordsize="1344,1245" o:regroupid="27">
            <v:shape id="_x0000_s3059" style="position:absolute;left:3738;top:12420;width:672;height:1245" coordsize="672,1245" path="m,1245c62,1044,123,844,185,680,247,516,314,363,370,261,426,159,482,109,522,68,562,27,587,26,612,15,637,4,660,3,672,e" filled="f" fillcolor="black" strokeweight="2.25pt">
              <v:path arrowok="t"/>
            </v:shape>
            <v:shape id="_x0000_s3060" style="position:absolute;left:4410;top:12420;width:672;height:1245;flip:x" coordsize="672,1245" path="m,1245c62,1044,123,844,185,680,247,516,314,363,370,261,426,159,482,109,522,68,562,27,587,26,612,15,637,4,660,3,672,e" filled="f" fillcolor="black" strokeweight="2.25pt">
              <v:path arrowok="t"/>
            </v:shape>
          </v:group>
        </w:pict>
      </w:r>
      <w:r>
        <w:rPr>
          <w:bCs/>
          <w:i/>
          <w:noProof/>
          <w:color w:val="000000"/>
          <w:lang w:val="en-US"/>
        </w:rPr>
        <w:pict>
          <v:shape id="_x0000_s3057" type="#_x0000_t32" style="position:absolute;left:0;text-align:left;margin-left:-55.8pt;margin-top:56.75pt;width:232.45pt;height:0;rotation:-90;z-index:252659200" o:connectortype="straight" o:regroupid="27">
            <v:stroke endarrow="block"/>
          </v:shape>
        </w:pict>
      </w:r>
    </w:p>
    <w:p w:rsidR="00FC0B24" w:rsidRDefault="000233F5" w:rsidP="004972E7">
      <w:pPr>
        <w:autoSpaceDE w:val="0"/>
        <w:autoSpaceDN w:val="0"/>
        <w:adjustRightInd w:val="0"/>
        <w:spacing w:line="264" w:lineRule="auto"/>
        <w:jc w:val="both"/>
        <w:rPr>
          <w:bCs/>
          <w:i/>
          <w:color w:val="000000"/>
        </w:rPr>
      </w:pPr>
      <w:r>
        <w:rPr>
          <w:bCs/>
          <w:i/>
          <w:noProof/>
          <w:color w:val="000000"/>
          <w:lang w:val="en-US"/>
        </w:rPr>
        <w:pict>
          <v:shape id="_x0000_s12289" type="#_x0000_t202" style="position:absolute;left:0;text-align:left;margin-left:163pt;margin-top:8.6pt;width:30.8pt;height:22.85pt;z-index:252667392" o:regroupid="27" filled="f" stroked="f">
            <v:textbox style="mso-next-textbox:#_x0000_s12289" inset="0,0,0,0">
              <w:txbxContent>
                <w:p w:rsidR="00FC0B24" w:rsidRPr="006D1B4D" w:rsidRDefault="00FC0B24" w:rsidP="00FC0B24">
                  <w:pPr>
                    <w:rPr>
                      <w:sz w:val="28"/>
                      <w:szCs w:val="28"/>
                    </w:rPr>
                  </w:pPr>
                  <w:r>
                    <w:rPr>
                      <w:sz w:val="28"/>
                      <w:szCs w:val="28"/>
                    </w:rPr>
                    <w:t>T</w:t>
                  </w:r>
                </w:p>
              </w:txbxContent>
            </v:textbox>
          </v:shape>
        </w:pict>
      </w:r>
    </w:p>
    <w:p w:rsidR="00FC0B24" w:rsidRDefault="000233F5" w:rsidP="004972E7">
      <w:pPr>
        <w:autoSpaceDE w:val="0"/>
        <w:autoSpaceDN w:val="0"/>
        <w:adjustRightInd w:val="0"/>
        <w:spacing w:line="264" w:lineRule="auto"/>
        <w:jc w:val="both"/>
        <w:rPr>
          <w:bCs/>
          <w:i/>
          <w:color w:val="000000"/>
        </w:rPr>
      </w:pPr>
      <w:r>
        <w:rPr>
          <w:bCs/>
          <w:i/>
          <w:noProof/>
          <w:color w:val="000000"/>
          <w:lang w:val="en-US"/>
        </w:rPr>
        <w:pict>
          <v:shape id="_x0000_s3065" type="#_x0000_t202" style="position:absolute;left:0;text-align:left;margin-left:208.05pt;margin-top:1.3pt;width:30.8pt;height:22.85pt;z-index:252663296" o:regroupid="27" filled="f" stroked="f">
            <v:textbox style="mso-next-textbox:#_x0000_s3065" inset="0,0,0,0">
              <w:txbxContent>
                <w:p w:rsidR="00FC0B24" w:rsidRPr="006D1B4D" w:rsidRDefault="00FC0B24" w:rsidP="00FC0B24">
                  <w:pPr>
                    <w:rPr>
                      <w:sz w:val="28"/>
                      <w:szCs w:val="28"/>
                    </w:rPr>
                  </w:pPr>
                  <w:proofErr w:type="gramStart"/>
                  <w:r>
                    <w:rPr>
                      <w:sz w:val="28"/>
                      <w:szCs w:val="28"/>
                    </w:rPr>
                    <w:t>t</w:t>
                  </w:r>
                  <w:proofErr w:type="gramEnd"/>
                </w:p>
              </w:txbxContent>
            </v:textbox>
          </v:shape>
        </w:pict>
      </w:r>
    </w:p>
    <w:p w:rsidR="00FC0B24" w:rsidRDefault="000233F5" w:rsidP="004972E7">
      <w:pPr>
        <w:autoSpaceDE w:val="0"/>
        <w:autoSpaceDN w:val="0"/>
        <w:adjustRightInd w:val="0"/>
        <w:spacing w:line="264" w:lineRule="auto"/>
        <w:jc w:val="both"/>
        <w:rPr>
          <w:bCs/>
          <w:i/>
          <w:color w:val="000000"/>
        </w:rPr>
      </w:pPr>
      <w:r>
        <w:rPr>
          <w:bCs/>
          <w:i/>
          <w:noProof/>
          <w:color w:val="000000"/>
          <w:lang w:val="en-US"/>
        </w:rPr>
        <w:pict>
          <v:group id="_x0000_s3067" style="position:absolute;left:0;text-align:left;margin-left:60.7pt;margin-top:.4pt;width:55pt;height:62.25pt;z-index:252665344" coordorigin="3738,12420" coordsize="1344,1245" o:regroupid="27">
            <v:shape id="_x0000_s3068" style="position:absolute;left:3738;top:12420;width:672;height:1245" coordsize="672,1245" path="m,1245c62,1044,123,844,185,680,247,516,314,363,370,261,426,159,482,109,522,68,562,27,587,26,612,15,637,4,660,3,672,e" filled="f" fillcolor="black" strokecolor="yellow" strokeweight="2.25pt">
              <v:path arrowok="t"/>
            </v:shape>
            <v:shape id="_x0000_s3069" style="position:absolute;left:4410;top:12420;width:672;height:1245;flip:x" coordsize="672,1245" path="m,1245c62,1044,123,844,185,680,247,516,314,363,370,261,426,159,482,109,522,68,562,27,587,26,612,15,637,4,660,3,672,e" filled="f" fillcolor="black" strokecolor="yellow" strokeweight="2.25pt">
              <v:path arrowok="t"/>
            </v:shape>
          </v:group>
        </w:pict>
      </w:r>
      <w:r>
        <w:rPr>
          <w:bCs/>
          <w:i/>
          <w:noProof/>
          <w:color w:val="000000"/>
          <w:lang w:val="en-US"/>
        </w:rPr>
        <w:pict>
          <v:group id="_x0000_s3061" style="position:absolute;left:0;text-align:left;margin-left:116.45pt;margin-top:1.15pt;width:55pt;height:62.25pt;flip:y;z-index:252661248" coordorigin="3738,12420" coordsize="1344,1245" o:regroupid="27">
            <v:shape id="_x0000_s3062" style="position:absolute;left:3738;top:12420;width:672;height:1245" coordsize="672,1245" path="m,1245c62,1044,123,844,185,680,247,516,314,363,370,261,426,159,482,109,522,68,562,27,587,26,612,15,637,4,660,3,672,e" filled="f" fillcolor="black" strokeweight="2.25pt">
              <v:path arrowok="t"/>
            </v:shape>
            <v:shape id="_x0000_s3063" style="position:absolute;left:4410;top:12420;width:672;height:1245;flip:x" coordsize="672,1245" path="m,1245c62,1044,123,844,185,680,247,516,314,363,370,261,426,159,482,109,522,68,562,27,587,26,612,15,637,4,660,3,672,e" filled="f" fillcolor="black" strokeweight="2.25pt">
              <v:path arrowok="t"/>
            </v:shape>
          </v:group>
        </w:pict>
      </w:r>
      <w:r>
        <w:rPr>
          <w:bCs/>
          <w:i/>
          <w:noProof/>
          <w:color w:val="000000"/>
          <w:lang w:val="en-US"/>
        </w:rPr>
        <w:pict>
          <v:shape id="_x0000_s3056" type="#_x0000_t32" style="position:absolute;left:0;text-align:left;margin-left:57.7pt;margin-top:.4pt;width:167.25pt;height:0;z-index:252658176" o:connectortype="straight" o:regroupid="27">
            <v:stroke endarrow="block"/>
          </v:shape>
        </w:pict>
      </w:r>
    </w:p>
    <w:p w:rsidR="00FC0B24" w:rsidRDefault="00FC0B24" w:rsidP="004972E7">
      <w:pPr>
        <w:autoSpaceDE w:val="0"/>
        <w:autoSpaceDN w:val="0"/>
        <w:adjustRightInd w:val="0"/>
        <w:spacing w:line="264" w:lineRule="auto"/>
        <w:jc w:val="both"/>
        <w:rPr>
          <w:bCs/>
          <w:i/>
          <w:color w:val="000000"/>
        </w:rPr>
      </w:pPr>
    </w:p>
    <w:p w:rsidR="00FC0B24" w:rsidRDefault="00FC0B24" w:rsidP="004972E7">
      <w:pPr>
        <w:autoSpaceDE w:val="0"/>
        <w:autoSpaceDN w:val="0"/>
        <w:adjustRightInd w:val="0"/>
        <w:spacing w:line="264" w:lineRule="auto"/>
        <w:jc w:val="both"/>
        <w:rPr>
          <w:bCs/>
          <w:i/>
          <w:color w:val="000000"/>
        </w:rPr>
      </w:pPr>
    </w:p>
    <w:p w:rsidR="00FC0B24" w:rsidRDefault="000233F5" w:rsidP="004972E7">
      <w:pPr>
        <w:autoSpaceDE w:val="0"/>
        <w:autoSpaceDN w:val="0"/>
        <w:adjustRightInd w:val="0"/>
        <w:spacing w:line="264" w:lineRule="auto"/>
        <w:jc w:val="both"/>
        <w:rPr>
          <w:bCs/>
          <w:i/>
          <w:color w:val="000000"/>
        </w:rPr>
      </w:pPr>
      <w:r>
        <w:rPr>
          <w:bCs/>
          <w:i/>
          <w:noProof/>
          <w:color w:val="000000"/>
          <w:lang w:val="en-US"/>
        </w:rPr>
        <w:pict>
          <v:shape id="_x0000_s12294" type="#_x0000_t32" style="position:absolute;left:0;text-align:left;margin-left:55.05pt;margin-top:13.1pt;width:8.5pt;height:0;z-index:252672512" o:connectortype="straight" o:regroupid="27"/>
        </w:pict>
      </w:r>
      <w:r>
        <w:rPr>
          <w:bCs/>
          <w:i/>
          <w:noProof/>
          <w:color w:val="000000"/>
          <w:lang w:val="en-US"/>
        </w:rPr>
        <w:pict>
          <v:shape id="_x0000_s12293" type="#_x0000_t202" style="position:absolute;left:0;text-align:left;margin-left:28.7pt;margin-top:1.35pt;width:29pt;height:22.85pt;z-index:252671488" o:regroupid="27" filled="f" stroked="f">
            <v:textbox style="mso-next-textbox:#_x0000_s12293" inset="0,0,0,0">
              <w:txbxContent>
                <w:p w:rsidR="00FC0B24" w:rsidRPr="006D1B4D" w:rsidRDefault="00FC0B24" w:rsidP="00FC0B24">
                  <w:pPr>
                    <w:rPr>
                      <w:sz w:val="28"/>
                      <w:szCs w:val="28"/>
                    </w:rPr>
                  </w:pPr>
                  <w:proofErr w:type="spellStart"/>
                  <w:r>
                    <w:rPr>
                      <w:sz w:val="28"/>
                      <w:szCs w:val="28"/>
                    </w:rPr>
                    <w:t>Vm</w:t>
                  </w:r>
                  <w:proofErr w:type="spellEnd"/>
                </w:p>
              </w:txbxContent>
            </v:textbox>
          </v:shape>
        </w:pict>
      </w:r>
      <w:r>
        <w:rPr>
          <w:bCs/>
          <w:i/>
          <w:noProof/>
          <w:color w:val="000000"/>
          <w:lang w:val="en-US"/>
        </w:rPr>
        <w:pict>
          <v:group id="_x0000_s3070" style="position:absolute;left:0;text-align:left;margin-left:115.7pt;margin-top:13.1pt;width:55pt;height:62.25pt;flip:y;z-index:252666368" coordorigin="3738,12420" coordsize="1344,1245" o:regroupid="27">
            <v:shape id="_x0000_s3071" style="position:absolute;left:3738;top:12420;width:672;height:1245" coordsize="672,1245" path="m,1245c62,1044,123,844,185,680,247,516,314,363,370,261,426,159,482,109,522,68,562,27,587,26,612,15,637,4,660,3,672,e" filled="f" fillcolor="black" strokecolor="yellow" strokeweight="2.25pt">
              <v:path arrowok="t"/>
            </v:shape>
            <v:shape id="_x0000_s12288" style="position:absolute;left:4410;top:12420;width:672;height:1245;flip:x" coordsize="672,1245" path="m,1245c62,1044,123,844,185,680,247,516,314,363,370,261,426,159,482,109,522,68,562,27,587,26,612,15,637,4,660,3,672,e" filled="f" fillcolor="black" strokecolor="yellow" strokeweight="2.25pt">
              <v:path arrowok="t"/>
            </v:shape>
          </v:group>
        </w:pict>
      </w:r>
    </w:p>
    <w:p w:rsidR="00FC0B24" w:rsidRDefault="00FC0B24" w:rsidP="004972E7">
      <w:pPr>
        <w:autoSpaceDE w:val="0"/>
        <w:autoSpaceDN w:val="0"/>
        <w:adjustRightInd w:val="0"/>
        <w:spacing w:line="264" w:lineRule="auto"/>
        <w:jc w:val="both"/>
        <w:rPr>
          <w:bCs/>
          <w:i/>
          <w:color w:val="000000"/>
        </w:rPr>
      </w:pPr>
    </w:p>
    <w:p w:rsidR="00FC0B24" w:rsidRDefault="00FC0B24" w:rsidP="004972E7">
      <w:pPr>
        <w:autoSpaceDE w:val="0"/>
        <w:autoSpaceDN w:val="0"/>
        <w:adjustRightInd w:val="0"/>
        <w:spacing w:line="264" w:lineRule="auto"/>
        <w:jc w:val="both"/>
        <w:rPr>
          <w:bCs/>
          <w:i/>
          <w:color w:val="000000"/>
        </w:rPr>
      </w:pPr>
    </w:p>
    <w:p w:rsidR="00FC0B24" w:rsidRDefault="000233F5" w:rsidP="004972E7">
      <w:pPr>
        <w:autoSpaceDE w:val="0"/>
        <w:autoSpaceDN w:val="0"/>
        <w:adjustRightInd w:val="0"/>
        <w:spacing w:line="264" w:lineRule="auto"/>
        <w:jc w:val="both"/>
        <w:rPr>
          <w:bCs/>
          <w:i/>
          <w:color w:val="000000"/>
        </w:rPr>
      </w:pPr>
      <w:r>
        <w:rPr>
          <w:bCs/>
          <w:i/>
          <w:noProof/>
          <w:color w:val="000000"/>
          <w:lang w:val="en-US"/>
        </w:rPr>
        <w:pict>
          <v:shape id="_x0000_s12291" type="#_x0000_t202" style="position:absolute;left:0;text-align:left;margin-left:10.55pt;margin-top:14.6pt;width:40.25pt;height:22.85pt;z-index:252669440" o:regroupid="27" filled="f" stroked="f">
            <v:textbox style="mso-next-textbox:#_x0000_s12291" inset="0,0,0,0">
              <w:txbxContent>
                <w:p w:rsidR="00FC0B24" w:rsidRPr="006D1B4D" w:rsidRDefault="00FC0B24" w:rsidP="00FC0B24">
                  <w:pPr>
                    <w:rPr>
                      <w:sz w:val="28"/>
                      <w:szCs w:val="28"/>
                    </w:rPr>
                  </w:pPr>
                  <w:r>
                    <w:rPr>
                      <w:sz w:val="28"/>
                      <w:szCs w:val="28"/>
                    </w:rPr>
                    <w:t>-2Vm</w:t>
                  </w:r>
                </w:p>
              </w:txbxContent>
            </v:textbox>
          </v:shape>
        </w:pict>
      </w:r>
    </w:p>
    <w:p w:rsidR="00FC0B24" w:rsidRDefault="000233F5" w:rsidP="004972E7">
      <w:pPr>
        <w:autoSpaceDE w:val="0"/>
        <w:autoSpaceDN w:val="0"/>
        <w:adjustRightInd w:val="0"/>
        <w:spacing w:line="264" w:lineRule="auto"/>
        <w:jc w:val="both"/>
        <w:rPr>
          <w:bCs/>
          <w:i/>
          <w:color w:val="000000"/>
        </w:rPr>
      </w:pPr>
      <w:r>
        <w:rPr>
          <w:bCs/>
          <w:i/>
          <w:noProof/>
          <w:color w:val="000000"/>
          <w:lang w:val="en-US"/>
        </w:rPr>
        <w:pict>
          <v:shape id="_x0000_s12292" type="#_x0000_t32" style="position:absolute;left:0;text-align:left;margin-left:55.8pt;margin-top:12.8pt;width:8.5pt;height:0;z-index:252670464" o:connectortype="straight" o:regroupid="27"/>
        </w:pict>
      </w:r>
    </w:p>
    <w:p w:rsidR="00FC0B24" w:rsidRDefault="00FC0B24" w:rsidP="004972E7">
      <w:pPr>
        <w:autoSpaceDE w:val="0"/>
        <w:autoSpaceDN w:val="0"/>
        <w:adjustRightInd w:val="0"/>
        <w:spacing w:line="264" w:lineRule="auto"/>
        <w:jc w:val="both"/>
        <w:rPr>
          <w:bCs/>
          <w:i/>
          <w:color w:val="000000"/>
        </w:rPr>
      </w:pPr>
    </w:p>
    <w:p w:rsidR="00FC0B24" w:rsidRPr="00FC0B24" w:rsidRDefault="00FC0B24" w:rsidP="004972E7">
      <w:pPr>
        <w:autoSpaceDE w:val="0"/>
        <w:autoSpaceDN w:val="0"/>
        <w:adjustRightInd w:val="0"/>
        <w:spacing w:line="264" w:lineRule="auto"/>
        <w:jc w:val="both"/>
        <w:rPr>
          <w:bCs/>
          <w:color w:val="000000"/>
        </w:rPr>
      </w:pPr>
    </w:p>
    <w:p w:rsidR="00FC0B24" w:rsidRPr="00FC0B24" w:rsidRDefault="00FC0B24" w:rsidP="004972E7">
      <w:pPr>
        <w:autoSpaceDE w:val="0"/>
        <w:autoSpaceDN w:val="0"/>
        <w:adjustRightInd w:val="0"/>
        <w:spacing w:line="264" w:lineRule="auto"/>
        <w:jc w:val="both"/>
        <w:rPr>
          <w:bCs/>
          <w:color w:val="000000"/>
        </w:rPr>
      </w:pPr>
      <w:proofErr w:type="spellStart"/>
      <w:r w:rsidRPr="00FC0B24">
        <w:rPr>
          <w:bCs/>
          <w:color w:val="000000"/>
        </w:rPr>
        <w:t>V</w:t>
      </w:r>
      <w:r w:rsidRPr="00FC0B24">
        <w:rPr>
          <w:bCs/>
          <w:color w:val="000000"/>
          <w:vertAlign w:val="subscript"/>
        </w:rPr>
        <w:t>Dmax</w:t>
      </w:r>
      <w:proofErr w:type="spellEnd"/>
      <w:r w:rsidRPr="00FC0B24">
        <w:rPr>
          <w:bCs/>
          <w:color w:val="000000"/>
        </w:rPr>
        <w:t>=0V</w:t>
      </w:r>
      <w:r>
        <w:rPr>
          <w:bCs/>
          <w:color w:val="000000"/>
        </w:rPr>
        <w:t xml:space="preserve">, </w:t>
      </w:r>
      <w:proofErr w:type="spellStart"/>
      <w:r>
        <w:rPr>
          <w:bCs/>
          <w:color w:val="000000"/>
        </w:rPr>
        <w:t>VDmin</w:t>
      </w:r>
      <w:proofErr w:type="spellEnd"/>
      <w:r>
        <w:rPr>
          <w:bCs/>
          <w:color w:val="000000"/>
        </w:rPr>
        <w:t>=-2Vm=-30V</w:t>
      </w:r>
    </w:p>
    <w:p w:rsidR="00FC0B24" w:rsidRDefault="00FC0B24" w:rsidP="004972E7">
      <w:pPr>
        <w:autoSpaceDE w:val="0"/>
        <w:autoSpaceDN w:val="0"/>
        <w:adjustRightInd w:val="0"/>
        <w:spacing w:line="264" w:lineRule="auto"/>
        <w:jc w:val="both"/>
        <w:rPr>
          <w:bCs/>
          <w:i/>
          <w:color w:val="000000"/>
        </w:rPr>
      </w:pPr>
    </w:p>
    <w:p w:rsidR="00EC4037" w:rsidRPr="00FC0B24" w:rsidRDefault="00EC4037" w:rsidP="00EC4037">
      <w:pPr>
        <w:pStyle w:val="PargrafodaLista"/>
        <w:numPr>
          <w:ilvl w:val="0"/>
          <w:numId w:val="8"/>
        </w:numPr>
        <w:autoSpaceDE w:val="0"/>
        <w:autoSpaceDN w:val="0"/>
        <w:adjustRightInd w:val="0"/>
        <w:spacing w:line="264" w:lineRule="auto"/>
        <w:jc w:val="both"/>
        <w:rPr>
          <w:bCs/>
          <w:i/>
          <w:color w:val="000000"/>
        </w:rPr>
      </w:pPr>
      <w:r w:rsidRPr="00FC0B24">
        <w:rPr>
          <w:bCs/>
          <w:i/>
          <w:color w:val="000000"/>
        </w:rPr>
        <w:t>Na aproximação de baixa ondulação, determine</w:t>
      </w:r>
      <w:r w:rsidR="006E63BA" w:rsidRPr="00FC0B24">
        <w:rPr>
          <w:bCs/>
          <w:i/>
          <w:color w:val="000000"/>
        </w:rPr>
        <w:t xml:space="preserve"> os valores de</w:t>
      </w:r>
      <w:r w:rsidRPr="00FC0B24">
        <w:rPr>
          <w:bCs/>
          <w:i/>
          <w:color w:val="000000"/>
        </w:rPr>
        <w:t xml:space="preserve"> </w:t>
      </w:r>
      <w:proofErr w:type="spellStart"/>
      <w:r w:rsidRPr="00FC0B24">
        <w:rPr>
          <w:bCs/>
          <w:i/>
          <w:color w:val="000000"/>
        </w:rPr>
        <w:t>i</w:t>
      </w:r>
      <w:r w:rsidRPr="00FC0B24">
        <w:rPr>
          <w:bCs/>
          <w:i/>
          <w:color w:val="000000"/>
          <w:vertAlign w:val="subscript"/>
        </w:rPr>
        <w:t>O</w:t>
      </w:r>
      <w:proofErr w:type="spellEnd"/>
      <w:r w:rsidRPr="00FC0B24">
        <w:rPr>
          <w:bCs/>
          <w:i/>
          <w:color w:val="000000"/>
        </w:rPr>
        <w:t xml:space="preserve">, </w:t>
      </w:r>
      <w:proofErr w:type="spellStart"/>
      <w:r w:rsidRPr="00FC0B24">
        <w:rPr>
          <w:bCs/>
          <w:i/>
          <w:color w:val="000000"/>
        </w:rPr>
        <w:t>v</w:t>
      </w:r>
      <w:r w:rsidRPr="00FC0B24">
        <w:rPr>
          <w:bCs/>
          <w:i/>
          <w:color w:val="000000"/>
          <w:vertAlign w:val="subscript"/>
        </w:rPr>
        <w:t>O</w:t>
      </w:r>
      <w:proofErr w:type="spellEnd"/>
      <w:r w:rsidRPr="00FC0B24">
        <w:rPr>
          <w:bCs/>
          <w:i/>
          <w:color w:val="000000"/>
          <w:vertAlign w:val="subscript"/>
        </w:rPr>
        <w:t xml:space="preserve"> </w:t>
      </w:r>
      <w:r w:rsidR="006E63BA" w:rsidRPr="00FC0B24">
        <w:rPr>
          <w:bCs/>
          <w:i/>
          <w:color w:val="000000"/>
        </w:rPr>
        <w:t xml:space="preserve">da figura bem </w:t>
      </w:r>
      <w:proofErr w:type="spellStart"/>
      <w:r w:rsidR="006E63BA" w:rsidRPr="00FC0B24">
        <w:rPr>
          <w:bCs/>
          <w:i/>
          <w:color w:val="000000"/>
        </w:rPr>
        <w:t>comuma</w:t>
      </w:r>
      <w:proofErr w:type="spellEnd"/>
      <w:r w:rsidR="006E63BA" w:rsidRPr="00FC0B24">
        <w:rPr>
          <w:bCs/>
          <w:i/>
          <w:color w:val="000000"/>
        </w:rPr>
        <w:t xml:space="preserve"> estimativa</w:t>
      </w:r>
      <w:r w:rsidRPr="00FC0B24">
        <w:rPr>
          <w:bCs/>
          <w:i/>
          <w:color w:val="000000"/>
        </w:rPr>
        <w:t xml:space="preserve"> </w:t>
      </w:r>
      <w:r w:rsidR="006E63BA" w:rsidRPr="00FC0B24">
        <w:rPr>
          <w:bCs/>
          <w:i/>
          <w:color w:val="000000"/>
        </w:rPr>
        <w:t>da</w:t>
      </w:r>
      <w:r w:rsidRPr="00FC0B24">
        <w:rPr>
          <w:bCs/>
          <w:i/>
          <w:color w:val="000000"/>
        </w:rPr>
        <w:t xml:space="preserve"> ondulação de </w:t>
      </w:r>
      <w:proofErr w:type="spellStart"/>
      <w:proofErr w:type="gramStart"/>
      <w:r w:rsidRPr="00FC0B24">
        <w:rPr>
          <w:bCs/>
          <w:i/>
          <w:color w:val="000000"/>
        </w:rPr>
        <w:t>v</w:t>
      </w:r>
      <w:r w:rsidRPr="00FC0B24">
        <w:rPr>
          <w:bCs/>
          <w:i/>
          <w:color w:val="000000"/>
          <w:vertAlign w:val="subscript"/>
        </w:rPr>
        <w:t>O</w:t>
      </w:r>
      <w:proofErr w:type="spellEnd"/>
      <w:r w:rsidRPr="00FC0B24">
        <w:rPr>
          <w:bCs/>
          <w:i/>
          <w:color w:val="000000"/>
        </w:rPr>
        <w:t>(t</w:t>
      </w:r>
      <w:proofErr w:type="gramEnd"/>
      <w:r w:rsidRPr="00FC0B24">
        <w:rPr>
          <w:bCs/>
          <w:i/>
          <w:color w:val="000000"/>
        </w:rPr>
        <w:t>).</w:t>
      </w:r>
    </w:p>
    <w:p w:rsidR="00FC0B24" w:rsidRDefault="00FC0B24" w:rsidP="00FC0B24">
      <w:pPr>
        <w:pStyle w:val="PargrafodaLista"/>
        <w:autoSpaceDE w:val="0"/>
        <w:autoSpaceDN w:val="0"/>
        <w:adjustRightInd w:val="0"/>
        <w:spacing w:line="264" w:lineRule="auto"/>
        <w:jc w:val="both"/>
        <w:rPr>
          <w:bCs/>
          <w:color w:val="000000"/>
        </w:rPr>
      </w:pPr>
    </w:p>
    <w:p w:rsidR="006E63BA" w:rsidRDefault="00FC0B24" w:rsidP="006E63BA">
      <w:pPr>
        <w:pStyle w:val="PargrafodaLista"/>
        <w:autoSpaceDE w:val="0"/>
        <w:autoSpaceDN w:val="0"/>
        <w:adjustRightInd w:val="0"/>
        <w:spacing w:line="264" w:lineRule="auto"/>
        <w:jc w:val="both"/>
        <w:rPr>
          <w:bCs/>
          <w:color w:val="000000"/>
        </w:rPr>
      </w:pPr>
      <w:proofErr w:type="spellStart"/>
      <w:r>
        <w:rPr>
          <w:bCs/>
          <w:color w:val="000000"/>
        </w:rPr>
        <w:t>Vo</w:t>
      </w:r>
      <w:proofErr w:type="spellEnd"/>
      <w:r>
        <w:rPr>
          <w:bCs/>
          <w:color w:val="000000"/>
        </w:rPr>
        <w:t>=</w:t>
      </w:r>
      <w:proofErr w:type="spellStart"/>
      <w:r>
        <w:rPr>
          <w:bCs/>
          <w:color w:val="000000"/>
        </w:rPr>
        <w:t>Vm</w:t>
      </w:r>
      <w:proofErr w:type="spellEnd"/>
      <w:r>
        <w:rPr>
          <w:bCs/>
          <w:color w:val="000000"/>
        </w:rPr>
        <w:t>=15V, I0=v0/R=1,5mA</w:t>
      </w:r>
    </w:p>
    <w:p w:rsidR="00FC0B24" w:rsidRDefault="00FC0B24" w:rsidP="00FC0B24">
      <w:pPr>
        <w:autoSpaceDE w:val="0"/>
        <w:autoSpaceDN w:val="0"/>
        <w:adjustRightInd w:val="0"/>
        <w:spacing w:line="264" w:lineRule="auto"/>
        <w:jc w:val="both"/>
        <w:rPr>
          <w:bCs/>
          <w:color w:val="000000"/>
        </w:rPr>
      </w:pPr>
      <w:r>
        <w:rPr>
          <w:bCs/>
          <w:color w:val="000000"/>
        </w:rPr>
        <w:t xml:space="preserve">Durante um </w:t>
      </w:r>
      <w:proofErr w:type="spellStart"/>
      <w:r>
        <w:rPr>
          <w:bCs/>
          <w:color w:val="000000"/>
        </w:rPr>
        <w:t>periodo</w:t>
      </w:r>
      <w:proofErr w:type="spellEnd"/>
      <w:r>
        <w:rPr>
          <w:bCs/>
          <w:color w:val="000000"/>
        </w:rPr>
        <w:t xml:space="preserve"> T, o condensador descarrega a carga </w:t>
      </w:r>
      <w:r w:rsidRPr="00742219">
        <w:rPr>
          <w:rFonts w:ascii="Symbol" w:hAnsi="Symbol"/>
          <w:bCs/>
          <w:color w:val="000000"/>
        </w:rPr>
        <w:t></w:t>
      </w:r>
      <w:r>
        <w:rPr>
          <w:bCs/>
          <w:color w:val="000000"/>
        </w:rPr>
        <w:t xml:space="preserve">Q sobre R com corrente praticamente constante. A variação de carga será então </w:t>
      </w:r>
      <w:r w:rsidRPr="00742219">
        <w:rPr>
          <w:rFonts w:ascii="Symbol" w:hAnsi="Symbol"/>
          <w:bCs/>
          <w:color w:val="000000"/>
        </w:rPr>
        <w:t></w:t>
      </w:r>
      <w:r>
        <w:rPr>
          <w:bCs/>
          <w:color w:val="000000"/>
        </w:rPr>
        <w:t>Q=</w:t>
      </w:r>
      <w:proofErr w:type="spellStart"/>
      <w:r>
        <w:rPr>
          <w:bCs/>
          <w:color w:val="000000"/>
        </w:rPr>
        <w:t>I</w:t>
      </w:r>
      <w:r w:rsidRPr="00742219">
        <w:rPr>
          <w:bCs/>
          <w:color w:val="000000"/>
          <w:vertAlign w:val="subscript"/>
        </w:rPr>
        <w:t>O</w:t>
      </w:r>
      <w:r>
        <w:rPr>
          <w:bCs/>
          <w:color w:val="000000"/>
        </w:rPr>
        <w:t>xT</w:t>
      </w:r>
      <w:proofErr w:type="spellEnd"/>
      <w:r>
        <w:rPr>
          <w:bCs/>
          <w:color w:val="000000"/>
        </w:rPr>
        <w:t>=1.5mAx 20ms=30</w:t>
      </w:r>
      <w:r w:rsidRPr="00742219">
        <w:rPr>
          <w:rFonts w:ascii="Symbol" w:hAnsi="Symbol"/>
          <w:bCs/>
          <w:color w:val="000000"/>
        </w:rPr>
        <w:t></w:t>
      </w:r>
      <w:proofErr w:type="gramStart"/>
      <w:r>
        <w:rPr>
          <w:bCs/>
          <w:color w:val="000000"/>
        </w:rPr>
        <w:t xml:space="preserve">C.  </w:t>
      </w:r>
      <w:proofErr w:type="gramEnd"/>
      <w:r>
        <w:rPr>
          <w:bCs/>
          <w:color w:val="000000"/>
        </w:rPr>
        <w:t xml:space="preserve">Ao perder essa </w:t>
      </w:r>
      <w:proofErr w:type="gramStart"/>
      <w:r>
        <w:rPr>
          <w:bCs/>
          <w:color w:val="000000"/>
        </w:rPr>
        <w:t>carga ,</w:t>
      </w:r>
      <w:proofErr w:type="gramEnd"/>
      <w:r>
        <w:rPr>
          <w:bCs/>
          <w:color w:val="000000"/>
        </w:rPr>
        <w:t xml:space="preserve"> também o potencial aos terminais do condensador diminui uma vez que:</w:t>
      </w:r>
    </w:p>
    <w:p w:rsidR="00FC0B24" w:rsidRDefault="00FC0B24" w:rsidP="00FC0B24">
      <w:pPr>
        <w:autoSpaceDE w:val="0"/>
        <w:autoSpaceDN w:val="0"/>
        <w:adjustRightInd w:val="0"/>
        <w:spacing w:line="264" w:lineRule="auto"/>
        <w:jc w:val="both"/>
        <w:rPr>
          <w:position w:val="-30"/>
          <w:sz w:val="23"/>
          <w:szCs w:val="23"/>
        </w:rPr>
      </w:pPr>
      <w:r w:rsidRPr="001A19F5">
        <w:rPr>
          <w:position w:val="-30"/>
          <w:sz w:val="23"/>
          <w:szCs w:val="23"/>
        </w:rPr>
        <w:object w:dxaOrig="4180" w:dyaOrig="680">
          <v:shape id="_x0000_i1028" type="#_x0000_t75" style="width:186.75pt;height:30pt" o:ole="">
            <v:imagedata r:id="rId14" o:title=""/>
          </v:shape>
          <o:OLEObject Type="Embed" ProgID="Equation.DSMT4" ShapeID="_x0000_i1028" DrawAspect="Content" ObjectID="_1413839431" r:id="rId15"/>
        </w:object>
      </w:r>
    </w:p>
    <w:p w:rsidR="00FC0B24" w:rsidRPr="00EC4037" w:rsidRDefault="00FC0B24" w:rsidP="006E63BA">
      <w:pPr>
        <w:pStyle w:val="PargrafodaLista"/>
        <w:autoSpaceDE w:val="0"/>
        <w:autoSpaceDN w:val="0"/>
        <w:adjustRightInd w:val="0"/>
        <w:spacing w:line="264" w:lineRule="auto"/>
        <w:jc w:val="both"/>
        <w:rPr>
          <w:bCs/>
          <w:color w:val="000000"/>
        </w:rPr>
      </w:pPr>
    </w:p>
    <w:p w:rsidR="00EC4037" w:rsidRPr="00D13E6D" w:rsidRDefault="00EC4037" w:rsidP="00EC4037">
      <w:pPr>
        <w:autoSpaceDE w:val="0"/>
        <w:autoSpaceDN w:val="0"/>
        <w:adjustRightInd w:val="0"/>
        <w:spacing w:line="264" w:lineRule="auto"/>
        <w:jc w:val="both"/>
        <w:rPr>
          <w:bCs/>
          <w:color w:val="000000"/>
        </w:rPr>
      </w:pPr>
      <w:r>
        <w:rPr>
          <w:noProof/>
          <w:lang w:val="en-US"/>
        </w:rPr>
        <w:lastRenderedPageBreak/>
        <w:drawing>
          <wp:anchor distT="0" distB="0" distL="114300" distR="114300" simplePos="0" relativeHeight="252317184" behindDoc="1" locked="0" layoutInCell="1" allowOverlap="1">
            <wp:simplePos x="0" y="0"/>
            <wp:positionH relativeFrom="column">
              <wp:posOffset>2739390</wp:posOffset>
            </wp:positionH>
            <wp:positionV relativeFrom="paragraph">
              <wp:posOffset>128905</wp:posOffset>
            </wp:positionV>
            <wp:extent cx="3381375" cy="2200275"/>
            <wp:effectExtent l="0" t="0" r="0" b="0"/>
            <wp:wrapSquare wrapText="bothSides"/>
            <wp:docPr id="1937" name="Objecto 14"/>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418552" cy="3586093"/>
                      <a:chOff x="588800" y="1814934"/>
                      <a:chExt cx="6418552" cy="3586093"/>
                    </a:xfrm>
                  </a:grpSpPr>
                  <a:sp>
                    <a:nvSpPr>
                      <a:cNvPr id="112" name="Freeform 2"/>
                      <a:cNvSpPr>
                        <a:spLocks noChangeAspect="1"/>
                      </a:cNvSpPr>
                    </a:nvSpPr>
                    <a:spPr bwMode="auto">
                      <a:xfrm>
                        <a:off x="4126062" y="2259608"/>
                        <a:ext cx="184295" cy="521419"/>
                      </a:xfrm>
                      <a:custGeom>
                        <a:avLst/>
                        <a:gdLst/>
                        <a:ahLst/>
                        <a:cxnLst>
                          <a:cxn ang="0">
                            <a:pos x="106" y="0"/>
                          </a:cxn>
                          <a:cxn ang="0">
                            <a:pos x="214" y="88"/>
                          </a:cxn>
                          <a:cxn ang="0">
                            <a:pos x="0" y="173"/>
                          </a:cxn>
                          <a:cxn ang="0">
                            <a:pos x="214" y="259"/>
                          </a:cxn>
                          <a:cxn ang="0">
                            <a:pos x="0" y="346"/>
                          </a:cxn>
                          <a:cxn ang="0">
                            <a:pos x="214" y="432"/>
                          </a:cxn>
                          <a:cxn ang="0">
                            <a:pos x="0" y="518"/>
                          </a:cxn>
                          <a:cxn ang="0">
                            <a:pos x="214" y="603"/>
                          </a:cxn>
                          <a:cxn ang="0">
                            <a:pos x="0" y="689"/>
                          </a:cxn>
                          <a:cxn ang="0">
                            <a:pos x="214" y="776"/>
                          </a:cxn>
                          <a:cxn ang="0">
                            <a:pos x="106" y="862"/>
                          </a:cxn>
                        </a:cxnLst>
                        <a:rect l="0" t="0" r="r" b="b"/>
                        <a:pathLst>
                          <a:path w="214" h="862">
                            <a:moveTo>
                              <a:pt x="106" y="0"/>
                            </a:moveTo>
                            <a:lnTo>
                              <a:pt x="214" y="88"/>
                            </a:lnTo>
                            <a:lnTo>
                              <a:pt x="0" y="173"/>
                            </a:lnTo>
                            <a:lnTo>
                              <a:pt x="214" y="259"/>
                            </a:lnTo>
                            <a:lnTo>
                              <a:pt x="0" y="346"/>
                            </a:lnTo>
                            <a:lnTo>
                              <a:pt x="214" y="432"/>
                            </a:lnTo>
                            <a:lnTo>
                              <a:pt x="0" y="518"/>
                            </a:lnTo>
                            <a:lnTo>
                              <a:pt x="214" y="603"/>
                            </a:lnTo>
                            <a:lnTo>
                              <a:pt x="0" y="689"/>
                            </a:lnTo>
                            <a:lnTo>
                              <a:pt x="214" y="776"/>
                            </a:lnTo>
                            <a:lnTo>
                              <a:pt x="106" y="862"/>
                            </a:lnTo>
                          </a:path>
                        </a:pathLst>
                      </a:custGeom>
                      <a:noFill/>
                      <a:ln w="1587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400"/>
                        </a:p>
                      </a:txBody>
                      <a:useSpRect/>
                    </a:txSp>
                  </a:sp>
                  <a:sp>
                    <a:nvSpPr>
                      <a:cNvPr id="113" name="Freeform 3"/>
                      <a:cNvSpPr>
                        <a:spLocks noChangeAspect="1"/>
                      </a:cNvSpPr>
                    </a:nvSpPr>
                    <a:spPr bwMode="auto">
                      <a:xfrm>
                        <a:off x="4126072" y="4036045"/>
                        <a:ext cx="184295" cy="519162"/>
                      </a:xfrm>
                      <a:custGeom>
                        <a:avLst/>
                        <a:gdLst/>
                        <a:ahLst/>
                        <a:cxnLst>
                          <a:cxn ang="0">
                            <a:pos x="106" y="0"/>
                          </a:cxn>
                          <a:cxn ang="0">
                            <a:pos x="214" y="88"/>
                          </a:cxn>
                          <a:cxn ang="0">
                            <a:pos x="0" y="173"/>
                          </a:cxn>
                          <a:cxn ang="0">
                            <a:pos x="214" y="259"/>
                          </a:cxn>
                          <a:cxn ang="0">
                            <a:pos x="0" y="346"/>
                          </a:cxn>
                          <a:cxn ang="0">
                            <a:pos x="214" y="432"/>
                          </a:cxn>
                          <a:cxn ang="0">
                            <a:pos x="0" y="518"/>
                          </a:cxn>
                          <a:cxn ang="0">
                            <a:pos x="214" y="603"/>
                          </a:cxn>
                          <a:cxn ang="0">
                            <a:pos x="0" y="689"/>
                          </a:cxn>
                          <a:cxn ang="0">
                            <a:pos x="214" y="776"/>
                          </a:cxn>
                          <a:cxn ang="0">
                            <a:pos x="106" y="862"/>
                          </a:cxn>
                        </a:cxnLst>
                        <a:rect l="0" t="0" r="r" b="b"/>
                        <a:pathLst>
                          <a:path w="214" h="862">
                            <a:moveTo>
                              <a:pt x="106" y="0"/>
                            </a:moveTo>
                            <a:lnTo>
                              <a:pt x="214" y="88"/>
                            </a:lnTo>
                            <a:lnTo>
                              <a:pt x="0" y="173"/>
                            </a:lnTo>
                            <a:lnTo>
                              <a:pt x="214" y="259"/>
                            </a:lnTo>
                            <a:lnTo>
                              <a:pt x="0" y="346"/>
                            </a:lnTo>
                            <a:lnTo>
                              <a:pt x="214" y="432"/>
                            </a:lnTo>
                            <a:lnTo>
                              <a:pt x="0" y="518"/>
                            </a:lnTo>
                            <a:lnTo>
                              <a:pt x="214" y="603"/>
                            </a:lnTo>
                            <a:lnTo>
                              <a:pt x="0" y="689"/>
                            </a:lnTo>
                            <a:lnTo>
                              <a:pt x="214" y="776"/>
                            </a:lnTo>
                            <a:lnTo>
                              <a:pt x="106" y="862"/>
                            </a:lnTo>
                          </a:path>
                        </a:pathLst>
                      </a:custGeom>
                      <a:noFill/>
                      <a:ln w="1587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400"/>
                        </a:p>
                      </a:txBody>
                      <a:useSpRect/>
                    </a:txSp>
                  </a:sp>
                  <a:sp>
                    <a:nvSpPr>
                      <a:cNvPr id="114" name="Freeform 4"/>
                      <a:cNvSpPr>
                        <a:spLocks noChangeAspect="1"/>
                      </a:cNvSpPr>
                    </a:nvSpPr>
                    <a:spPr bwMode="auto">
                      <a:xfrm>
                        <a:off x="5447905" y="2266379"/>
                        <a:ext cx="184295" cy="521420"/>
                      </a:xfrm>
                      <a:custGeom>
                        <a:avLst/>
                        <a:gdLst/>
                        <a:ahLst/>
                        <a:cxnLst>
                          <a:cxn ang="0">
                            <a:pos x="106" y="0"/>
                          </a:cxn>
                          <a:cxn ang="0">
                            <a:pos x="214" y="88"/>
                          </a:cxn>
                          <a:cxn ang="0">
                            <a:pos x="0" y="173"/>
                          </a:cxn>
                          <a:cxn ang="0">
                            <a:pos x="214" y="259"/>
                          </a:cxn>
                          <a:cxn ang="0">
                            <a:pos x="0" y="346"/>
                          </a:cxn>
                          <a:cxn ang="0">
                            <a:pos x="214" y="432"/>
                          </a:cxn>
                          <a:cxn ang="0">
                            <a:pos x="0" y="518"/>
                          </a:cxn>
                          <a:cxn ang="0">
                            <a:pos x="214" y="603"/>
                          </a:cxn>
                          <a:cxn ang="0">
                            <a:pos x="0" y="689"/>
                          </a:cxn>
                          <a:cxn ang="0">
                            <a:pos x="214" y="776"/>
                          </a:cxn>
                          <a:cxn ang="0">
                            <a:pos x="106" y="862"/>
                          </a:cxn>
                        </a:cxnLst>
                        <a:rect l="0" t="0" r="r" b="b"/>
                        <a:pathLst>
                          <a:path w="214" h="862">
                            <a:moveTo>
                              <a:pt x="106" y="0"/>
                            </a:moveTo>
                            <a:lnTo>
                              <a:pt x="214" y="88"/>
                            </a:lnTo>
                            <a:lnTo>
                              <a:pt x="0" y="173"/>
                            </a:lnTo>
                            <a:lnTo>
                              <a:pt x="214" y="259"/>
                            </a:lnTo>
                            <a:lnTo>
                              <a:pt x="0" y="346"/>
                            </a:lnTo>
                            <a:lnTo>
                              <a:pt x="214" y="432"/>
                            </a:lnTo>
                            <a:lnTo>
                              <a:pt x="0" y="518"/>
                            </a:lnTo>
                            <a:lnTo>
                              <a:pt x="214" y="603"/>
                            </a:lnTo>
                            <a:lnTo>
                              <a:pt x="0" y="689"/>
                            </a:lnTo>
                            <a:lnTo>
                              <a:pt x="214" y="776"/>
                            </a:lnTo>
                            <a:lnTo>
                              <a:pt x="106" y="862"/>
                            </a:lnTo>
                          </a:path>
                        </a:pathLst>
                      </a:custGeom>
                      <a:noFill/>
                      <a:ln w="1587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400"/>
                        </a:p>
                      </a:txBody>
                      <a:useSpRect/>
                    </a:txSp>
                  </a:sp>
                  <a:sp>
                    <a:nvSpPr>
                      <a:cNvPr id="115" name="Freeform 5"/>
                      <a:cNvSpPr>
                        <a:spLocks noChangeAspect="1"/>
                      </a:cNvSpPr>
                    </a:nvSpPr>
                    <a:spPr bwMode="auto">
                      <a:xfrm>
                        <a:off x="5473325" y="3986386"/>
                        <a:ext cx="184295" cy="521420"/>
                      </a:xfrm>
                      <a:custGeom>
                        <a:avLst/>
                        <a:gdLst/>
                        <a:ahLst/>
                        <a:cxnLst>
                          <a:cxn ang="0">
                            <a:pos x="106" y="0"/>
                          </a:cxn>
                          <a:cxn ang="0">
                            <a:pos x="214" y="88"/>
                          </a:cxn>
                          <a:cxn ang="0">
                            <a:pos x="0" y="173"/>
                          </a:cxn>
                          <a:cxn ang="0">
                            <a:pos x="214" y="259"/>
                          </a:cxn>
                          <a:cxn ang="0">
                            <a:pos x="0" y="346"/>
                          </a:cxn>
                          <a:cxn ang="0">
                            <a:pos x="214" y="432"/>
                          </a:cxn>
                          <a:cxn ang="0">
                            <a:pos x="0" y="518"/>
                          </a:cxn>
                          <a:cxn ang="0">
                            <a:pos x="214" y="603"/>
                          </a:cxn>
                          <a:cxn ang="0">
                            <a:pos x="0" y="689"/>
                          </a:cxn>
                          <a:cxn ang="0">
                            <a:pos x="214" y="776"/>
                          </a:cxn>
                          <a:cxn ang="0">
                            <a:pos x="106" y="862"/>
                          </a:cxn>
                        </a:cxnLst>
                        <a:rect l="0" t="0" r="r" b="b"/>
                        <a:pathLst>
                          <a:path w="214" h="862">
                            <a:moveTo>
                              <a:pt x="106" y="0"/>
                            </a:moveTo>
                            <a:lnTo>
                              <a:pt x="214" y="88"/>
                            </a:lnTo>
                            <a:lnTo>
                              <a:pt x="0" y="173"/>
                            </a:lnTo>
                            <a:lnTo>
                              <a:pt x="214" y="259"/>
                            </a:lnTo>
                            <a:lnTo>
                              <a:pt x="0" y="346"/>
                            </a:lnTo>
                            <a:lnTo>
                              <a:pt x="214" y="432"/>
                            </a:lnTo>
                            <a:lnTo>
                              <a:pt x="0" y="518"/>
                            </a:lnTo>
                            <a:lnTo>
                              <a:pt x="214" y="603"/>
                            </a:lnTo>
                            <a:lnTo>
                              <a:pt x="0" y="689"/>
                            </a:lnTo>
                            <a:lnTo>
                              <a:pt x="214" y="776"/>
                            </a:lnTo>
                            <a:lnTo>
                              <a:pt x="106" y="862"/>
                            </a:lnTo>
                          </a:path>
                        </a:pathLst>
                      </a:custGeom>
                      <a:noFill/>
                      <a:ln w="1587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400"/>
                        </a:p>
                      </a:txBody>
                      <a:useSpRect/>
                    </a:txSp>
                  </a:sp>
                  <a:cxnSp>
                    <a:nvCxnSpPr>
                      <a:cNvPr id="116" name="AutoShape 8"/>
                      <a:cNvCxnSpPr>
                        <a:cxnSpLocks noChangeShapeType="1"/>
                      </a:cNvCxnSpPr>
                    </a:nvCxnSpPr>
                    <a:spPr bwMode="auto">
                      <a:xfrm>
                        <a:off x="5365268" y="3575570"/>
                        <a:ext cx="252000" cy="0"/>
                      </a:xfrm>
                      <a:prstGeom prst="straightConnector1">
                        <a:avLst/>
                      </a:prstGeom>
                      <a:noFill/>
                      <a:ln w="19050">
                        <a:solidFill>
                          <a:srgbClr val="000000"/>
                        </a:solidFill>
                        <a:round/>
                        <a:headEnd/>
                        <a:tailEnd type="triangle" w="med" len="med"/>
                      </a:ln>
                    </a:spPr>
                  </a:cxnSp>
                  <a:cxnSp>
                    <a:nvCxnSpPr>
                      <a:cNvPr id="117" name="AutoShape 9"/>
                      <a:cNvCxnSpPr>
                        <a:cxnSpLocks noChangeShapeType="1"/>
                      </a:cNvCxnSpPr>
                    </a:nvCxnSpPr>
                    <a:spPr bwMode="auto">
                      <a:xfrm>
                        <a:off x="5339869" y="3182813"/>
                        <a:ext cx="0" cy="419844"/>
                      </a:xfrm>
                      <a:prstGeom prst="straightConnector1">
                        <a:avLst/>
                      </a:prstGeom>
                      <a:noFill/>
                      <a:ln w="19050">
                        <a:solidFill>
                          <a:srgbClr val="000000"/>
                        </a:solidFill>
                        <a:round/>
                        <a:headEnd/>
                        <a:tailEnd/>
                      </a:ln>
                    </a:spPr>
                  </a:cxnSp>
                  <a:cxnSp>
                    <a:nvCxnSpPr>
                      <a:cNvPr id="118" name="AutoShape 10"/>
                      <a:cNvCxnSpPr>
                        <a:cxnSpLocks noChangeShapeType="1"/>
                      </a:cNvCxnSpPr>
                    </a:nvCxnSpPr>
                    <a:spPr bwMode="auto">
                      <a:xfrm>
                        <a:off x="5250899" y="3182813"/>
                        <a:ext cx="0" cy="419844"/>
                      </a:xfrm>
                      <a:prstGeom prst="straightConnector1">
                        <a:avLst/>
                      </a:prstGeom>
                      <a:noFill/>
                      <a:ln w="19050">
                        <a:solidFill>
                          <a:srgbClr val="000000"/>
                        </a:solidFill>
                        <a:round/>
                        <a:headEnd/>
                        <a:tailEnd/>
                      </a:ln>
                    </a:spPr>
                  </a:cxnSp>
                  <a:sp>
                    <a:nvSpPr>
                      <a:cNvPr id="119" name="Freeform 11"/>
                      <a:cNvSpPr>
                        <a:spLocks/>
                      </a:cNvSpPr>
                    </a:nvSpPr>
                    <a:spPr bwMode="auto">
                      <a:xfrm>
                        <a:off x="5339869" y="2787799"/>
                        <a:ext cx="239373" cy="410815"/>
                      </a:xfrm>
                      <a:custGeom>
                        <a:avLst/>
                        <a:gdLst/>
                        <a:ahLst/>
                        <a:cxnLst>
                          <a:cxn ang="0">
                            <a:pos x="0" y="600"/>
                          </a:cxn>
                          <a:cxn ang="0">
                            <a:pos x="570" y="600"/>
                          </a:cxn>
                          <a:cxn ang="0">
                            <a:pos x="570" y="0"/>
                          </a:cxn>
                        </a:cxnLst>
                        <a:rect l="0" t="0" r="r" b="b"/>
                        <a:pathLst>
                          <a:path w="570" h="600">
                            <a:moveTo>
                              <a:pt x="0" y="600"/>
                            </a:moveTo>
                            <a:lnTo>
                              <a:pt x="570" y="600"/>
                            </a:lnTo>
                            <a:lnTo>
                              <a:pt x="570" y="0"/>
                            </a:lnTo>
                          </a:path>
                        </a:pathLst>
                      </a:custGeom>
                      <a:noFill/>
                      <a:ln w="19050">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400"/>
                        </a:p>
                      </a:txBody>
                      <a:useSpRect/>
                    </a:txSp>
                  </a:sp>
                  <a:sp>
                    <a:nvSpPr>
                      <a:cNvPr id="120" name="Freeform 12"/>
                      <a:cNvSpPr>
                        <a:spLocks/>
                      </a:cNvSpPr>
                    </a:nvSpPr>
                    <a:spPr bwMode="auto">
                      <a:xfrm flipV="1">
                        <a:off x="5339869" y="3586014"/>
                        <a:ext cx="239373" cy="410815"/>
                      </a:xfrm>
                      <a:custGeom>
                        <a:avLst/>
                        <a:gdLst/>
                        <a:ahLst/>
                        <a:cxnLst>
                          <a:cxn ang="0">
                            <a:pos x="0" y="600"/>
                          </a:cxn>
                          <a:cxn ang="0">
                            <a:pos x="570" y="600"/>
                          </a:cxn>
                          <a:cxn ang="0">
                            <a:pos x="570" y="0"/>
                          </a:cxn>
                        </a:cxnLst>
                        <a:rect l="0" t="0" r="r" b="b"/>
                        <a:pathLst>
                          <a:path w="570" h="600">
                            <a:moveTo>
                              <a:pt x="0" y="600"/>
                            </a:moveTo>
                            <a:lnTo>
                              <a:pt x="570" y="600"/>
                            </a:lnTo>
                            <a:lnTo>
                              <a:pt x="570" y="0"/>
                            </a:lnTo>
                          </a:path>
                        </a:pathLst>
                      </a:custGeom>
                      <a:noFill/>
                      <a:ln w="19050">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400"/>
                        </a:p>
                      </a:txBody>
                      <a:useSpRect/>
                    </a:txSp>
                  </a:sp>
                  <a:sp>
                    <a:nvSpPr>
                      <a:cNvPr id="121" name="Freeform 13"/>
                      <a:cNvSpPr>
                        <a:spLocks/>
                      </a:cNvSpPr>
                    </a:nvSpPr>
                    <a:spPr bwMode="auto">
                      <a:xfrm rot="16200000">
                        <a:off x="4362919" y="1084504"/>
                        <a:ext cx="460474" cy="1921333"/>
                      </a:xfrm>
                      <a:custGeom>
                        <a:avLst/>
                        <a:gdLst/>
                        <a:ahLst/>
                        <a:cxnLst>
                          <a:cxn ang="0">
                            <a:pos x="0" y="600"/>
                          </a:cxn>
                          <a:cxn ang="0">
                            <a:pos x="570" y="600"/>
                          </a:cxn>
                          <a:cxn ang="0">
                            <a:pos x="570" y="0"/>
                          </a:cxn>
                        </a:cxnLst>
                        <a:rect l="0" t="0" r="r" b="b"/>
                        <a:pathLst>
                          <a:path w="570" h="600">
                            <a:moveTo>
                              <a:pt x="0" y="600"/>
                            </a:moveTo>
                            <a:lnTo>
                              <a:pt x="570" y="600"/>
                            </a:lnTo>
                            <a:lnTo>
                              <a:pt x="570" y="0"/>
                            </a:lnTo>
                          </a:path>
                        </a:pathLst>
                      </a:custGeom>
                      <a:noFill/>
                      <a:ln w="19050">
                        <a:solidFill>
                          <a:srgbClr val="000000"/>
                        </a:solidFill>
                        <a:round/>
                        <a:headEnd type="none" w="med" len="med"/>
                        <a:tailEnd type="none" w="med" len="me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400"/>
                        </a:p>
                      </a:txBody>
                      <a:useSpRect/>
                    </a:txSp>
                  </a:sp>
                  <a:sp>
                    <a:nvSpPr>
                      <a:cNvPr id="122" name="Freeform 14"/>
                      <a:cNvSpPr>
                        <a:spLocks/>
                      </a:cNvSpPr>
                    </a:nvSpPr>
                    <a:spPr bwMode="auto">
                      <a:xfrm rot="5400000" flipV="1">
                        <a:off x="4385682" y="3813093"/>
                        <a:ext cx="512390" cy="1874729"/>
                      </a:xfrm>
                      <a:custGeom>
                        <a:avLst/>
                        <a:gdLst/>
                        <a:ahLst/>
                        <a:cxnLst>
                          <a:cxn ang="0">
                            <a:pos x="0" y="600"/>
                          </a:cxn>
                          <a:cxn ang="0">
                            <a:pos x="570" y="600"/>
                          </a:cxn>
                          <a:cxn ang="0">
                            <a:pos x="570" y="0"/>
                          </a:cxn>
                        </a:cxnLst>
                        <a:rect l="0" t="0" r="r" b="b"/>
                        <a:pathLst>
                          <a:path w="570" h="600">
                            <a:moveTo>
                              <a:pt x="0" y="600"/>
                            </a:moveTo>
                            <a:lnTo>
                              <a:pt x="570" y="600"/>
                            </a:lnTo>
                            <a:lnTo>
                              <a:pt x="570" y="0"/>
                            </a:lnTo>
                          </a:path>
                        </a:pathLst>
                      </a:custGeom>
                      <a:noFill/>
                      <a:ln w="19050">
                        <a:solidFill>
                          <a:srgbClr val="000000"/>
                        </a:solidFill>
                        <a:round/>
                        <a:headEnd/>
                        <a:tailEnd type="oval" w="med" len="me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400"/>
                        </a:p>
                      </a:txBody>
                      <a:useSpRect/>
                    </a:txSp>
                  </a:sp>
                  <a:cxnSp>
                    <a:nvCxnSpPr>
                      <a:cNvPr id="123" name="AutoShape 15"/>
                      <a:cNvCxnSpPr>
                        <a:cxnSpLocks noChangeShapeType="1"/>
                      </a:cNvCxnSpPr>
                    </a:nvCxnSpPr>
                    <a:spPr bwMode="auto">
                      <a:xfrm flipV="1">
                        <a:off x="4234097" y="1799134"/>
                        <a:ext cx="0" cy="460474"/>
                      </a:xfrm>
                      <a:prstGeom prst="straightConnector1">
                        <a:avLst/>
                      </a:prstGeom>
                      <a:noFill/>
                      <a:ln w="19050">
                        <a:solidFill>
                          <a:srgbClr val="000000"/>
                        </a:solidFill>
                        <a:round/>
                        <a:headEnd/>
                        <a:tailEnd/>
                      </a:ln>
                    </a:spPr>
                  </a:cxnSp>
                  <a:cxnSp>
                    <a:nvCxnSpPr>
                      <a:cNvPr id="124" name="AutoShape 16"/>
                      <a:cNvCxnSpPr>
                        <a:cxnSpLocks noChangeShapeType="1"/>
                      </a:cNvCxnSpPr>
                    </a:nvCxnSpPr>
                    <a:spPr bwMode="auto">
                      <a:xfrm flipH="1">
                        <a:off x="4226052" y="2781026"/>
                        <a:ext cx="8045" cy="1260000"/>
                      </a:xfrm>
                      <a:prstGeom prst="straightConnector1">
                        <a:avLst/>
                      </a:prstGeom>
                      <a:noFill/>
                      <a:ln w="19050">
                        <a:solidFill>
                          <a:srgbClr val="000000"/>
                        </a:solidFill>
                        <a:round/>
                        <a:headEnd/>
                        <a:tailEnd/>
                      </a:ln>
                    </a:spPr>
                  </a:cxnSp>
                  <a:cxnSp>
                    <a:nvCxnSpPr>
                      <a:cNvPr id="125" name="AutoShape 17"/>
                      <a:cNvCxnSpPr>
                        <a:cxnSpLocks noChangeShapeType="1"/>
                      </a:cNvCxnSpPr>
                    </a:nvCxnSpPr>
                    <a:spPr bwMode="auto">
                      <a:xfrm>
                        <a:off x="4246807" y="4541664"/>
                        <a:ext cx="0" cy="460474"/>
                      </a:xfrm>
                      <a:prstGeom prst="straightConnector1">
                        <a:avLst/>
                      </a:prstGeom>
                      <a:noFill/>
                      <a:ln w="19050">
                        <a:solidFill>
                          <a:srgbClr val="000000"/>
                        </a:solidFill>
                        <a:round/>
                        <a:headEnd/>
                        <a:tailEnd/>
                      </a:ln>
                    </a:spPr>
                  </a:cxnSp>
                  <a:cxnSp>
                    <a:nvCxnSpPr>
                      <a:cNvPr id="126" name="AutoShape 18"/>
                      <a:cNvCxnSpPr>
                        <a:cxnSpLocks noChangeShapeType="1"/>
                      </a:cNvCxnSpPr>
                    </a:nvCxnSpPr>
                    <a:spPr bwMode="auto">
                      <a:xfrm flipV="1">
                        <a:off x="4234097" y="3363391"/>
                        <a:ext cx="1016802" cy="0"/>
                      </a:xfrm>
                      <a:prstGeom prst="straightConnector1">
                        <a:avLst/>
                      </a:prstGeom>
                      <a:noFill/>
                      <a:ln w="19050">
                        <a:solidFill>
                          <a:srgbClr val="000000"/>
                        </a:solidFill>
                        <a:round/>
                        <a:headEnd type="oval" w="med" len="med"/>
                        <a:tailEnd/>
                      </a:ln>
                    </a:spPr>
                  </a:cxnSp>
                  <a:cxnSp>
                    <a:nvCxnSpPr>
                      <a:cNvPr id="127" name="AutoShape 19"/>
                      <a:cNvCxnSpPr>
                        <a:cxnSpLocks noChangeShapeType="1"/>
                      </a:cNvCxnSpPr>
                    </a:nvCxnSpPr>
                    <a:spPr bwMode="auto">
                      <a:xfrm>
                        <a:off x="5975370" y="4133106"/>
                        <a:ext cx="288094" cy="0"/>
                      </a:xfrm>
                      <a:prstGeom prst="straightConnector1">
                        <a:avLst/>
                      </a:prstGeom>
                      <a:noFill/>
                      <a:ln w="19050">
                        <a:solidFill>
                          <a:srgbClr val="000000"/>
                        </a:solidFill>
                        <a:round/>
                        <a:headEnd/>
                        <a:tailEnd/>
                      </a:ln>
                    </a:spPr>
                  </a:cxnSp>
                  <a:cxnSp>
                    <a:nvCxnSpPr>
                      <a:cNvPr id="128" name="AutoShape 20"/>
                      <a:cNvCxnSpPr>
                        <a:cxnSpLocks noChangeShapeType="1"/>
                      </a:cNvCxnSpPr>
                    </a:nvCxnSpPr>
                    <a:spPr bwMode="auto">
                      <a:xfrm rot="10800000">
                        <a:off x="5962660" y="4063131"/>
                        <a:ext cx="288094" cy="0"/>
                      </a:xfrm>
                      <a:prstGeom prst="straightConnector1">
                        <a:avLst/>
                      </a:prstGeom>
                      <a:noFill/>
                      <a:ln w="19050">
                        <a:solidFill>
                          <a:srgbClr val="000000"/>
                        </a:solidFill>
                        <a:round/>
                        <a:headEnd/>
                        <a:tailEnd/>
                      </a:ln>
                    </a:spPr>
                  </a:cxnSp>
                  <a:cxnSp>
                    <a:nvCxnSpPr>
                      <a:cNvPr id="129" name="AutoShape 21"/>
                      <a:cNvCxnSpPr>
                        <a:cxnSpLocks noChangeShapeType="1"/>
                      </a:cNvCxnSpPr>
                    </a:nvCxnSpPr>
                    <a:spPr bwMode="auto">
                      <a:xfrm rot="16200000">
                        <a:off x="6118446" y="2984177"/>
                        <a:ext cx="306983" cy="0"/>
                      </a:xfrm>
                      <a:prstGeom prst="straightConnector1">
                        <a:avLst/>
                      </a:prstGeom>
                      <a:noFill/>
                      <a:ln w="19050">
                        <a:solidFill>
                          <a:srgbClr val="000000"/>
                        </a:solidFill>
                        <a:round/>
                        <a:headEnd/>
                        <a:tailEnd/>
                      </a:ln>
                    </a:spPr>
                  </a:cxnSp>
                  <a:cxnSp>
                    <a:nvCxnSpPr>
                      <a:cNvPr id="130" name="AutoShape 22"/>
                      <a:cNvCxnSpPr>
                        <a:cxnSpLocks noChangeShapeType="1"/>
                      </a:cNvCxnSpPr>
                    </a:nvCxnSpPr>
                    <a:spPr bwMode="auto">
                      <a:xfrm rot="16200000">
                        <a:off x="6220126" y="2984177"/>
                        <a:ext cx="306983" cy="0"/>
                      </a:xfrm>
                      <a:prstGeom prst="straightConnector1">
                        <a:avLst/>
                      </a:prstGeom>
                      <a:noFill/>
                      <a:ln w="19050">
                        <a:solidFill>
                          <a:srgbClr val="000000"/>
                        </a:solidFill>
                        <a:round/>
                        <a:headEnd/>
                        <a:tailEnd/>
                      </a:ln>
                    </a:spPr>
                  </a:cxnSp>
                  <a:cxnSp>
                    <a:nvCxnSpPr>
                      <a:cNvPr id="131" name="AutoShape 23"/>
                      <a:cNvCxnSpPr>
                        <a:cxnSpLocks noChangeShapeType="1"/>
                      </a:cNvCxnSpPr>
                    </a:nvCxnSpPr>
                    <a:spPr bwMode="auto">
                      <a:xfrm flipV="1">
                        <a:off x="5579242" y="2988691"/>
                        <a:ext cx="671512" cy="0"/>
                      </a:xfrm>
                      <a:prstGeom prst="straightConnector1">
                        <a:avLst/>
                      </a:prstGeom>
                      <a:noFill/>
                      <a:ln w="19050">
                        <a:solidFill>
                          <a:srgbClr val="000000"/>
                        </a:solidFill>
                        <a:round/>
                        <a:headEnd type="oval" w="med" len="med"/>
                        <a:tailEnd/>
                      </a:ln>
                    </a:spPr>
                  </a:cxnSp>
                  <a:cxnSp>
                    <a:nvCxnSpPr>
                      <a:cNvPr id="132" name="AutoShape 24"/>
                      <a:cNvCxnSpPr>
                        <a:cxnSpLocks noChangeShapeType="1"/>
                      </a:cNvCxnSpPr>
                    </a:nvCxnSpPr>
                    <a:spPr bwMode="auto">
                      <a:xfrm flipH="1" flipV="1">
                        <a:off x="6367263" y="2988691"/>
                        <a:ext cx="336815" cy="0"/>
                      </a:xfrm>
                      <a:prstGeom prst="straightConnector1">
                        <a:avLst/>
                      </a:prstGeom>
                      <a:noFill/>
                      <a:ln w="19050">
                        <a:solidFill>
                          <a:srgbClr val="000000"/>
                        </a:solidFill>
                        <a:round/>
                        <a:headEnd type="oval" w="med" len="med"/>
                        <a:tailEnd/>
                      </a:ln>
                    </a:spPr>
                  </a:cxnSp>
                  <a:cxnSp>
                    <a:nvCxnSpPr>
                      <a:cNvPr id="133" name="AutoShape 25"/>
                      <a:cNvCxnSpPr>
                        <a:cxnSpLocks noChangeShapeType="1"/>
                      </a:cNvCxnSpPr>
                    </a:nvCxnSpPr>
                    <a:spPr bwMode="auto">
                      <a:xfrm rot="16200000">
                        <a:off x="3294703" y="3347591"/>
                        <a:ext cx="306983" cy="0"/>
                      </a:xfrm>
                      <a:prstGeom prst="straightConnector1">
                        <a:avLst/>
                      </a:prstGeom>
                      <a:noFill/>
                      <a:ln w="19050">
                        <a:solidFill>
                          <a:srgbClr val="000000"/>
                        </a:solidFill>
                        <a:round/>
                        <a:headEnd/>
                        <a:tailEnd/>
                      </a:ln>
                    </a:spPr>
                  </a:cxnSp>
                  <a:cxnSp>
                    <a:nvCxnSpPr>
                      <a:cNvPr id="134" name="AutoShape 26"/>
                      <a:cNvCxnSpPr>
                        <a:cxnSpLocks noChangeShapeType="1"/>
                      </a:cNvCxnSpPr>
                    </a:nvCxnSpPr>
                    <a:spPr bwMode="auto">
                      <a:xfrm rot="16200000">
                        <a:off x="3396383" y="3347591"/>
                        <a:ext cx="306983" cy="0"/>
                      </a:xfrm>
                      <a:prstGeom prst="straightConnector1">
                        <a:avLst/>
                      </a:prstGeom>
                      <a:noFill/>
                      <a:ln w="19050">
                        <a:solidFill>
                          <a:srgbClr val="000000"/>
                        </a:solidFill>
                        <a:round/>
                        <a:headEnd/>
                        <a:tailEnd/>
                      </a:ln>
                    </a:spPr>
                  </a:cxnSp>
                  <a:cxnSp>
                    <a:nvCxnSpPr>
                      <a:cNvPr id="135" name="AutoShape 27"/>
                      <a:cNvCxnSpPr>
                        <a:cxnSpLocks noChangeShapeType="1"/>
                      </a:cNvCxnSpPr>
                    </a:nvCxnSpPr>
                    <a:spPr bwMode="auto">
                      <a:xfrm flipV="1">
                        <a:off x="2763961" y="3352675"/>
                        <a:ext cx="671514" cy="0"/>
                      </a:xfrm>
                      <a:prstGeom prst="straightConnector1">
                        <a:avLst/>
                      </a:prstGeom>
                      <a:noFill/>
                      <a:ln w="19050">
                        <a:solidFill>
                          <a:srgbClr val="000000"/>
                        </a:solidFill>
                        <a:prstDash val="solid"/>
                        <a:round/>
                        <a:headEnd type="none" w="med" len="med"/>
                        <a:tailEnd type="none" w="med" len="med"/>
                      </a:ln>
                    </a:spPr>
                  </a:cxnSp>
                  <a:cxnSp>
                    <a:nvCxnSpPr>
                      <a:cNvPr id="136" name="AutoShape 28"/>
                      <a:cNvCxnSpPr>
                        <a:cxnSpLocks noChangeShapeType="1"/>
                      </a:cNvCxnSpPr>
                    </a:nvCxnSpPr>
                    <a:spPr bwMode="auto">
                      <a:xfrm flipH="1" flipV="1">
                        <a:off x="3556229" y="3354362"/>
                        <a:ext cx="673631" cy="0"/>
                      </a:xfrm>
                      <a:prstGeom prst="straightConnector1">
                        <a:avLst/>
                      </a:prstGeom>
                      <a:noFill/>
                      <a:ln w="19050">
                        <a:solidFill>
                          <a:srgbClr val="000000"/>
                        </a:solidFill>
                        <a:round/>
                        <a:headEnd/>
                        <a:tailEnd/>
                      </a:ln>
                    </a:spPr>
                  </a:cxnSp>
                  <a:sp>
                    <a:nvSpPr>
                      <a:cNvPr id="137" name="Text Box 29"/>
                      <a:cNvSpPr txBox="1">
                        <a:spLocks noChangeArrowheads="1"/>
                      </a:cNvSpPr>
                    </a:nvSpPr>
                    <a:spPr bwMode="auto">
                      <a:xfrm>
                        <a:off x="3704513" y="4036045"/>
                        <a:ext cx="618555" cy="557536"/>
                      </a:xfrm>
                      <a:prstGeom prst="rect">
                        <a:avLst/>
                      </a:prstGeom>
                      <a:no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pt-PT" sz="1400" b="0" i="0" u="none" strike="noStrike" cap="none" normalizeH="0" baseline="0" smtClean="0">
                              <a:ln>
                                <a:noFill/>
                              </a:ln>
                              <a:solidFill>
                                <a:schemeClr val="tx1"/>
                              </a:solidFill>
                              <a:effectLst/>
                              <a:latin typeface="Calibri" pitchFamily="34" charset="0"/>
                              <a:cs typeface="Arial" pitchFamily="34" charset="0"/>
                            </a:rPr>
                            <a:t>R1</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38" name="Text Box 30"/>
                      <a:cNvSpPr txBox="1">
                        <a:spLocks noChangeArrowheads="1"/>
                      </a:cNvSpPr>
                    </a:nvSpPr>
                    <a:spPr bwMode="auto">
                      <a:xfrm>
                        <a:off x="3748998" y="2275408"/>
                        <a:ext cx="620672" cy="557536"/>
                      </a:xfrm>
                      <a:prstGeom prst="rect">
                        <a:avLst/>
                      </a:prstGeom>
                      <a:no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pt-PT" sz="1400" b="0" i="0" u="none" strike="noStrike" cap="none" normalizeH="0" baseline="0" smtClean="0">
                              <a:ln>
                                <a:noFill/>
                              </a:ln>
                              <a:solidFill>
                                <a:schemeClr val="tx1"/>
                              </a:solidFill>
                              <a:effectLst/>
                              <a:latin typeface="Calibri" pitchFamily="34" charset="0"/>
                              <a:cs typeface="Arial" pitchFamily="34" charset="0"/>
                            </a:rPr>
                            <a:t>R2</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39" name="Text Box 31"/>
                      <a:cNvSpPr txBox="1">
                        <a:spLocks noChangeArrowheads="1"/>
                      </a:cNvSpPr>
                    </a:nvSpPr>
                    <a:spPr bwMode="auto">
                      <a:xfrm>
                        <a:off x="5039065" y="2221234"/>
                        <a:ext cx="618555" cy="559792"/>
                      </a:xfrm>
                      <a:prstGeom prst="rect">
                        <a:avLst/>
                      </a:prstGeom>
                      <a:no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pt-PT" sz="1400" b="0" i="0" u="none" strike="noStrike" cap="none" normalizeH="0" baseline="0" smtClean="0">
                              <a:ln>
                                <a:noFill/>
                              </a:ln>
                              <a:solidFill>
                                <a:schemeClr val="tx1"/>
                              </a:solidFill>
                              <a:effectLst/>
                              <a:latin typeface="Calibri" pitchFamily="34" charset="0"/>
                              <a:cs typeface="Arial" pitchFamily="34" charset="0"/>
                            </a:rPr>
                            <a:t>RD</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40" name="Text Box 32"/>
                      <a:cNvSpPr txBox="1">
                        <a:spLocks noChangeArrowheads="1"/>
                      </a:cNvSpPr>
                    </a:nvSpPr>
                    <a:spPr bwMode="auto">
                      <a:xfrm>
                        <a:off x="5077195" y="4022501"/>
                        <a:ext cx="618555" cy="571079"/>
                      </a:xfrm>
                      <a:prstGeom prst="rect">
                        <a:avLst/>
                      </a:prstGeom>
                      <a:no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pt-PT" sz="1400" b="0" i="0" u="none" strike="noStrike" cap="none" normalizeH="0" baseline="0" smtClean="0">
                              <a:ln>
                                <a:noFill/>
                              </a:ln>
                              <a:solidFill>
                                <a:schemeClr val="tx1"/>
                              </a:solidFill>
                              <a:effectLst/>
                              <a:latin typeface="Calibri" pitchFamily="34" charset="0"/>
                              <a:cs typeface="Arial" pitchFamily="34" charset="0"/>
                            </a:rPr>
                            <a:t>RS</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41" name="Text Box 33"/>
                      <a:cNvSpPr txBox="1">
                        <a:spLocks noChangeArrowheads="1"/>
                      </a:cNvSpPr>
                    </a:nvSpPr>
                    <a:spPr bwMode="auto">
                      <a:xfrm>
                        <a:off x="5632200" y="3227958"/>
                        <a:ext cx="618555" cy="573336"/>
                      </a:xfrm>
                      <a:prstGeom prst="rect">
                        <a:avLst/>
                      </a:prstGeom>
                      <a:no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pt-PT" sz="1400" b="0" i="0" u="none" strike="noStrike" cap="none" normalizeH="0" baseline="0" smtClean="0">
                              <a:ln>
                                <a:noFill/>
                              </a:ln>
                              <a:solidFill>
                                <a:schemeClr val="tx1"/>
                              </a:solidFill>
                              <a:effectLst/>
                              <a:latin typeface="Calibri" pitchFamily="34" charset="0"/>
                              <a:cs typeface="Arial" pitchFamily="34" charset="0"/>
                            </a:rPr>
                            <a:t>M</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42" name="Text Box 34"/>
                      <a:cNvSpPr txBox="1">
                        <a:spLocks noChangeArrowheads="1"/>
                      </a:cNvSpPr>
                    </a:nvSpPr>
                    <a:spPr bwMode="auto">
                      <a:xfrm>
                        <a:off x="3278727" y="2794570"/>
                        <a:ext cx="620672" cy="559792"/>
                      </a:xfrm>
                      <a:prstGeom prst="rect">
                        <a:avLst/>
                      </a:prstGeom>
                      <a:no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pt-PT" sz="1400" b="0" i="0" u="none" strike="noStrike" cap="none" normalizeH="0" baseline="0" smtClean="0">
                              <a:ln>
                                <a:noFill/>
                              </a:ln>
                              <a:solidFill>
                                <a:schemeClr val="tx1"/>
                              </a:solidFill>
                              <a:effectLst/>
                              <a:latin typeface="Calibri" pitchFamily="34" charset="0"/>
                              <a:cs typeface="Arial" pitchFamily="34" charset="0"/>
                            </a:rPr>
                            <a:t>C</a:t>
                          </a:r>
                          <a:r>
                            <a:rPr kumimoji="0" lang="pt-PT" sz="1400" b="0" i="0" u="none" strike="noStrike" cap="none" normalizeH="0" baseline="-25000" smtClean="0">
                              <a:ln>
                                <a:noFill/>
                              </a:ln>
                              <a:solidFill>
                                <a:schemeClr val="tx1"/>
                              </a:solidFill>
                              <a:effectLst/>
                              <a:latin typeface="Calibri" pitchFamily="34" charset="0"/>
                              <a:cs typeface="Arial" pitchFamily="34" charset="0"/>
                            </a:rPr>
                            <a:t>G</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43" name="Text Box 35"/>
                      <a:cNvSpPr txBox="1">
                        <a:spLocks noChangeArrowheads="1"/>
                      </a:cNvSpPr>
                    </a:nvSpPr>
                    <a:spPr bwMode="auto">
                      <a:xfrm>
                        <a:off x="6110944" y="2428899"/>
                        <a:ext cx="618555" cy="559792"/>
                      </a:xfrm>
                      <a:prstGeom prst="rect">
                        <a:avLst/>
                      </a:prstGeom>
                      <a:no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pt-PT" sz="1400" b="0" i="0" u="none" strike="noStrike" cap="none" normalizeH="0" baseline="0" smtClean="0">
                              <a:ln>
                                <a:noFill/>
                              </a:ln>
                              <a:solidFill>
                                <a:schemeClr val="tx1"/>
                              </a:solidFill>
                              <a:effectLst/>
                              <a:latin typeface="Calibri" pitchFamily="34" charset="0"/>
                              <a:cs typeface="Arial" pitchFamily="34" charset="0"/>
                            </a:rPr>
                            <a:t>C</a:t>
                          </a:r>
                          <a:r>
                            <a:rPr kumimoji="0" lang="pt-PT" sz="1400" b="0" i="0" u="none" strike="noStrike" cap="none" normalizeH="0" baseline="-25000" smtClean="0">
                              <a:ln>
                                <a:noFill/>
                              </a:ln>
                              <a:solidFill>
                                <a:schemeClr val="tx1"/>
                              </a:solidFill>
                              <a:effectLst/>
                              <a:latin typeface="Calibri" pitchFamily="34" charset="0"/>
                              <a:cs typeface="Arial" pitchFamily="34" charset="0"/>
                            </a:rPr>
                            <a:t>D</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44" name="Text Box 36"/>
                      <a:cNvSpPr txBox="1">
                        <a:spLocks noChangeArrowheads="1"/>
                      </a:cNvSpPr>
                    </a:nvSpPr>
                    <a:spPr bwMode="auto">
                      <a:xfrm>
                        <a:off x="6212624" y="3929956"/>
                        <a:ext cx="620674" cy="557534"/>
                      </a:xfrm>
                      <a:prstGeom prst="rect">
                        <a:avLst/>
                      </a:prstGeom>
                      <a:no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pt-PT" sz="1400" b="0" i="0" u="none" strike="noStrike" cap="none" normalizeH="0" baseline="0" smtClean="0">
                              <a:ln>
                                <a:noFill/>
                              </a:ln>
                              <a:solidFill>
                                <a:schemeClr val="tx1"/>
                              </a:solidFill>
                              <a:effectLst/>
                              <a:latin typeface="Calibri" pitchFamily="34" charset="0"/>
                              <a:cs typeface="Arial" pitchFamily="34" charset="0"/>
                            </a:rPr>
                            <a:t>C</a:t>
                          </a:r>
                          <a:r>
                            <a:rPr kumimoji="0" lang="pt-PT" sz="1400" b="0" i="0" u="none" strike="noStrike" cap="none" normalizeH="0" baseline="-25000" smtClean="0">
                              <a:ln>
                                <a:noFill/>
                              </a:ln>
                              <a:solidFill>
                                <a:schemeClr val="tx1"/>
                              </a:solidFill>
                              <a:effectLst/>
                              <a:latin typeface="Calibri" pitchFamily="34" charset="0"/>
                              <a:cs typeface="Arial" pitchFamily="34" charset="0"/>
                            </a:rPr>
                            <a:t>S</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45" name="Text Box 37"/>
                      <a:cNvSpPr txBox="1">
                        <a:spLocks noChangeArrowheads="1"/>
                      </a:cNvSpPr>
                    </a:nvSpPr>
                    <a:spPr bwMode="auto">
                      <a:xfrm>
                        <a:off x="6388797" y="3307878"/>
                        <a:ext cx="618555" cy="540222"/>
                      </a:xfrm>
                      <a:prstGeom prst="rect">
                        <a:avLst/>
                      </a:prstGeom>
                      <a:no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pt-PT" sz="1400" b="0" i="0" u="none" strike="noStrike" cap="none" normalizeH="0" baseline="0" dirty="0" err="1" smtClean="0">
                              <a:ln>
                                <a:noFill/>
                              </a:ln>
                              <a:solidFill>
                                <a:schemeClr val="tx1"/>
                              </a:solidFill>
                              <a:effectLst/>
                              <a:latin typeface="Calibri" pitchFamily="34" charset="0"/>
                              <a:cs typeface="Arial" pitchFamily="34" charset="0"/>
                            </a:rPr>
                            <a:t>v</a:t>
                          </a:r>
                          <a:r>
                            <a:rPr kumimoji="0" lang="pt-PT" sz="1400" b="0" i="0" u="none" strike="noStrike" cap="none" normalizeH="0" baseline="-25000" dirty="0" err="1" smtClean="0">
                              <a:ln>
                                <a:noFill/>
                              </a:ln>
                              <a:solidFill>
                                <a:schemeClr val="tx1"/>
                              </a:solidFill>
                              <a:effectLst/>
                              <a:latin typeface="Calibri" pitchFamily="34" charset="0"/>
                              <a:cs typeface="Arial" pitchFamily="34" charset="0"/>
                            </a:rPr>
                            <a:t>o</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146" name="Text Box 42"/>
                      <a:cNvSpPr txBox="1">
                        <a:spLocks noChangeArrowheads="1"/>
                      </a:cNvSpPr>
                    </a:nvSpPr>
                    <a:spPr bwMode="auto">
                      <a:xfrm>
                        <a:off x="588800" y="3237234"/>
                        <a:ext cx="618555" cy="559792"/>
                      </a:xfrm>
                      <a:prstGeom prst="rect">
                        <a:avLst/>
                      </a:prstGeom>
                      <a:no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pt-PT" sz="1400" b="0" i="0" u="none" strike="noStrike" cap="none" normalizeH="0" baseline="0" dirty="0" smtClean="0">
                              <a:ln>
                                <a:noFill/>
                              </a:ln>
                              <a:solidFill>
                                <a:schemeClr val="tx1"/>
                              </a:solidFill>
                              <a:effectLst/>
                              <a:latin typeface="Calibri" pitchFamily="34" charset="0"/>
                              <a:cs typeface="Arial" pitchFamily="34" charset="0"/>
                            </a:rPr>
                            <a:t>VDD</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148" name="Oval 47"/>
                      <a:cNvSpPr>
                        <a:spLocks noChangeArrowheads="1"/>
                      </a:cNvSpPr>
                    </a:nvSpPr>
                    <a:spPr bwMode="auto">
                      <a:xfrm>
                        <a:off x="2238292" y="4022501"/>
                        <a:ext cx="381301" cy="422102"/>
                      </a:xfrm>
                      <a:prstGeom prst="ellipse">
                        <a:avLst/>
                      </a:prstGeom>
                      <a:noFill/>
                      <a:ln w="19050">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400"/>
                        </a:p>
                      </a:txBody>
                      <a:useSpRect/>
                    </a:txSp>
                  </a:sp>
                  <a:sp>
                    <a:nvSpPr>
                      <a:cNvPr id="149" name="Text Box 48"/>
                      <a:cNvSpPr txBox="1">
                        <a:spLocks noChangeArrowheads="1"/>
                      </a:cNvSpPr>
                    </a:nvSpPr>
                    <a:spPr bwMode="auto">
                      <a:xfrm>
                        <a:off x="2263692" y="4054128"/>
                        <a:ext cx="618555" cy="668139"/>
                      </a:xfrm>
                      <a:prstGeom prst="rect">
                        <a:avLst/>
                      </a:prstGeom>
                      <a:no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pt-PT" sz="1400" b="0" i="0" u="none" strike="noStrike" cap="none" normalizeH="0" baseline="0" dirty="0" smtClean="0">
                              <a:ln>
                                <a:noFill/>
                              </a:ln>
                              <a:solidFill>
                                <a:schemeClr val="tx1"/>
                              </a:solidFill>
                              <a:effectLst/>
                              <a:latin typeface="Calibri" pitchFamily="34" charset="0"/>
                              <a:cs typeface="Arial" pitchFamily="34" charset="0"/>
                            </a:rPr>
                            <a:t>±</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150" name="Text Box 51"/>
                      <a:cNvSpPr txBox="1">
                        <a:spLocks noChangeArrowheads="1"/>
                      </a:cNvSpPr>
                    </a:nvSpPr>
                    <a:spPr bwMode="auto">
                      <a:xfrm>
                        <a:off x="2647032" y="4061891"/>
                        <a:ext cx="618555" cy="557536"/>
                      </a:xfrm>
                      <a:prstGeom prst="rect">
                        <a:avLst/>
                      </a:prstGeom>
                      <a:no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pt-PT" sz="1400" b="0" i="0" u="none" strike="noStrike" cap="none" normalizeH="0" baseline="0" dirty="0" smtClean="0">
                              <a:ln>
                                <a:noFill/>
                              </a:ln>
                              <a:solidFill>
                                <a:schemeClr val="tx1"/>
                              </a:solidFill>
                              <a:effectLst/>
                              <a:latin typeface="Calibri" pitchFamily="34" charset="0"/>
                              <a:cs typeface="Arial" pitchFamily="34" charset="0"/>
                            </a:rPr>
                            <a:t>vi</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151" name="Text Box 57"/>
                      <a:cNvSpPr txBox="1">
                        <a:spLocks noChangeArrowheads="1"/>
                      </a:cNvSpPr>
                    </a:nvSpPr>
                    <a:spPr bwMode="auto">
                      <a:xfrm>
                        <a:off x="6123654" y="3692946"/>
                        <a:ext cx="618555" cy="668139"/>
                      </a:xfrm>
                      <a:prstGeom prst="rect">
                        <a:avLst/>
                      </a:prstGeom>
                      <a:no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pt-PT" sz="1400" b="0" i="0" u="none" strike="noStrike" cap="none" normalizeH="0" baseline="0" smtClean="0">
                              <a:ln>
                                <a:noFill/>
                              </a:ln>
                              <a:solidFill>
                                <a:schemeClr val="tx1"/>
                              </a:solidFill>
                              <a:effectLst/>
                              <a:latin typeface="Calibri" pitchFamily="34" charset="0"/>
                              <a:cs typeface="Arial" pitchFamily="34" charset="0"/>
                            </a:rPr>
                            <a:t>+</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52" name="Freeform 62"/>
                      <a:cNvSpPr>
                        <a:spLocks/>
                      </a:cNvSpPr>
                    </a:nvSpPr>
                    <a:spPr bwMode="auto">
                      <a:xfrm flipV="1">
                        <a:off x="5581359" y="3801293"/>
                        <a:ext cx="529584" cy="255067"/>
                      </a:xfrm>
                      <a:custGeom>
                        <a:avLst/>
                        <a:gdLst/>
                        <a:ahLst/>
                        <a:cxnLst>
                          <a:cxn ang="0">
                            <a:pos x="0" y="600"/>
                          </a:cxn>
                          <a:cxn ang="0">
                            <a:pos x="570" y="600"/>
                          </a:cxn>
                          <a:cxn ang="0">
                            <a:pos x="570" y="0"/>
                          </a:cxn>
                        </a:cxnLst>
                        <a:rect l="0" t="0" r="r" b="b"/>
                        <a:pathLst>
                          <a:path w="570" h="600">
                            <a:moveTo>
                              <a:pt x="0" y="600"/>
                            </a:moveTo>
                            <a:lnTo>
                              <a:pt x="570" y="600"/>
                            </a:lnTo>
                            <a:lnTo>
                              <a:pt x="570" y="0"/>
                            </a:lnTo>
                          </a:path>
                        </a:pathLst>
                      </a:custGeom>
                      <a:noFill/>
                      <a:ln w="19050">
                        <a:solidFill>
                          <a:srgbClr val="000000"/>
                        </a:solidFill>
                        <a:round/>
                        <a:headEnd type="oval" w="med" len="me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400"/>
                        </a:p>
                      </a:txBody>
                      <a:useSpRect/>
                    </a:txSp>
                  </a:sp>
                  <a:sp>
                    <a:nvSpPr>
                      <a:cNvPr id="153" name="Freeform 63"/>
                      <a:cNvSpPr>
                        <a:spLocks/>
                      </a:cNvSpPr>
                    </a:nvSpPr>
                    <a:spPr bwMode="auto">
                      <a:xfrm>
                        <a:off x="5594069" y="4127501"/>
                        <a:ext cx="529584" cy="876896"/>
                      </a:xfrm>
                      <a:custGeom>
                        <a:avLst/>
                        <a:gdLst/>
                        <a:ahLst/>
                        <a:cxnLst>
                          <a:cxn ang="0">
                            <a:pos x="0" y="600"/>
                          </a:cxn>
                          <a:cxn ang="0">
                            <a:pos x="570" y="600"/>
                          </a:cxn>
                          <a:cxn ang="0">
                            <a:pos x="570" y="0"/>
                          </a:cxn>
                        </a:cxnLst>
                        <a:rect l="0" t="0" r="r" b="b"/>
                        <a:pathLst>
                          <a:path w="570" h="600">
                            <a:moveTo>
                              <a:pt x="0" y="600"/>
                            </a:moveTo>
                            <a:lnTo>
                              <a:pt x="570" y="600"/>
                            </a:lnTo>
                            <a:lnTo>
                              <a:pt x="570" y="0"/>
                            </a:lnTo>
                          </a:path>
                        </a:pathLst>
                      </a:custGeom>
                      <a:noFill/>
                      <a:ln w="19050">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400"/>
                        </a:p>
                      </a:txBody>
                      <a:useSpRect/>
                    </a:txSp>
                  </a:sp>
                  <a:sp>
                    <a:nvSpPr>
                      <a:cNvPr id="154" name="Freeform 65"/>
                      <a:cNvSpPr>
                        <a:spLocks/>
                      </a:cNvSpPr>
                    </a:nvSpPr>
                    <a:spPr bwMode="auto">
                      <a:xfrm rot="16200000" flipV="1">
                        <a:off x="2311929" y="3458249"/>
                        <a:ext cx="665881" cy="444563"/>
                      </a:xfrm>
                      <a:custGeom>
                        <a:avLst/>
                        <a:gdLst/>
                        <a:ahLst/>
                        <a:cxnLst>
                          <a:cxn ang="0">
                            <a:pos x="0" y="600"/>
                          </a:cxn>
                          <a:cxn ang="0">
                            <a:pos x="570" y="600"/>
                          </a:cxn>
                          <a:cxn ang="0">
                            <a:pos x="570" y="0"/>
                          </a:cxn>
                        </a:cxnLst>
                        <a:rect l="0" t="0" r="r" b="b"/>
                        <a:pathLst>
                          <a:path w="570" h="600">
                            <a:moveTo>
                              <a:pt x="0" y="600"/>
                            </a:moveTo>
                            <a:lnTo>
                              <a:pt x="570" y="600"/>
                            </a:lnTo>
                            <a:lnTo>
                              <a:pt x="570" y="0"/>
                            </a:lnTo>
                          </a:path>
                        </a:pathLst>
                      </a:custGeom>
                      <a:noFill/>
                      <a:ln w="19050">
                        <a:solidFill>
                          <a:srgbClr val="000000"/>
                        </a:solidFill>
                        <a:round/>
                        <a:headEnd type="none" w="med" len="med"/>
                        <a:tailEnd type="none" w="med" len="me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400"/>
                        </a:p>
                      </a:txBody>
                      <a:useSpRect/>
                    </a:txSp>
                  </a:sp>
                  <a:sp>
                    <a:nvSpPr>
                      <a:cNvPr id="155" name="Text Box 71"/>
                      <a:cNvSpPr txBox="1">
                        <a:spLocks noChangeArrowheads="1"/>
                      </a:cNvSpPr>
                    </a:nvSpPr>
                    <a:spPr bwMode="auto">
                      <a:xfrm>
                        <a:off x="5263599" y="3593628"/>
                        <a:ext cx="705401" cy="557536"/>
                      </a:xfrm>
                      <a:prstGeom prst="rect">
                        <a:avLst/>
                      </a:prstGeom>
                      <a:no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pt-PT" sz="1400" b="0" i="1" u="none" strike="noStrike" cap="none" normalizeH="0" baseline="0" dirty="0" smtClean="0">
                              <a:ln>
                                <a:noFill/>
                              </a:ln>
                              <a:solidFill>
                                <a:schemeClr val="tx1"/>
                              </a:solidFill>
                              <a:effectLst/>
                              <a:latin typeface="Calibri" pitchFamily="34" charset="0"/>
                              <a:cs typeface="Arial" pitchFamily="34" charset="0"/>
                            </a:rPr>
                            <a:t>S</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156" name="Text Box 72"/>
                      <a:cNvSpPr txBox="1">
                        <a:spLocks noChangeArrowheads="1"/>
                      </a:cNvSpPr>
                    </a:nvSpPr>
                    <a:spPr bwMode="auto">
                      <a:xfrm>
                        <a:off x="5102615" y="2792313"/>
                        <a:ext cx="618555" cy="559792"/>
                      </a:xfrm>
                      <a:prstGeom prst="rect">
                        <a:avLst/>
                      </a:prstGeom>
                      <a:no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pt-PT" sz="1400" b="0" i="1" u="none" strike="noStrike" cap="none" normalizeH="0" baseline="0" smtClean="0">
                              <a:ln>
                                <a:noFill/>
                              </a:ln>
                              <a:solidFill>
                                <a:schemeClr val="tx1"/>
                              </a:solidFill>
                              <a:effectLst/>
                              <a:latin typeface="Calibri" pitchFamily="34" charset="0"/>
                              <a:cs typeface="Arial" pitchFamily="34" charset="0"/>
                            </a:rPr>
                            <a:t>D</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57" name="Text Box 73"/>
                      <a:cNvSpPr txBox="1">
                        <a:spLocks noChangeArrowheads="1"/>
                      </a:cNvSpPr>
                    </a:nvSpPr>
                    <a:spPr bwMode="auto">
                      <a:xfrm>
                        <a:off x="4774274" y="3042865"/>
                        <a:ext cx="620672" cy="559792"/>
                      </a:xfrm>
                      <a:prstGeom prst="rect">
                        <a:avLst/>
                      </a:prstGeom>
                      <a:no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pt-PT" sz="1400" b="0" i="1" u="none" strike="noStrike" cap="none" normalizeH="0" baseline="0" smtClean="0">
                              <a:ln>
                                <a:noFill/>
                              </a:ln>
                              <a:solidFill>
                                <a:schemeClr val="tx1"/>
                              </a:solidFill>
                              <a:effectLst/>
                              <a:latin typeface="Calibri" pitchFamily="34" charset="0"/>
                              <a:cs typeface="Arial" pitchFamily="34" charset="0"/>
                            </a:rPr>
                            <a:t>G</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58" name="Freeform 65"/>
                      <a:cNvSpPr>
                        <a:spLocks/>
                      </a:cNvSpPr>
                    </a:nvSpPr>
                    <a:spPr bwMode="auto">
                      <a:xfrm rot="5400000">
                        <a:off x="2785382" y="4049093"/>
                        <a:ext cx="576000" cy="1332000"/>
                      </a:xfrm>
                      <a:custGeom>
                        <a:avLst/>
                        <a:gdLst/>
                        <a:ahLst/>
                        <a:cxnLst>
                          <a:cxn ang="0">
                            <a:pos x="0" y="600"/>
                          </a:cxn>
                          <a:cxn ang="0">
                            <a:pos x="570" y="600"/>
                          </a:cxn>
                          <a:cxn ang="0">
                            <a:pos x="570" y="0"/>
                          </a:cxn>
                        </a:cxnLst>
                        <a:rect l="0" t="0" r="r" b="b"/>
                        <a:pathLst>
                          <a:path w="570" h="600">
                            <a:moveTo>
                              <a:pt x="0" y="600"/>
                            </a:moveTo>
                            <a:lnTo>
                              <a:pt x="570" y="600"/>
                            </a:lnTo>
                            <a:lnTo>
                              <a:pt x="570" y="0"/>
                            </a:lnTo>
                          </a:path>
                        </a:pathLst>
                      </a:custGeom>
                      <a:noFill/>
                      <a:ln w="19050">
                        <a:solidFill>
                          <a:srgbClr val="000000"/>
                        </a:solidFill>
                        <a:round/>
                        <a:headEnd type="none" w="med" len="med"/>
                        <a:tailEnd type="none" w="med" len="me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400"/>
                        </a:p>
                      </a:txBody>
                      <a:useSpRect/>
                    </a:txSp>
                  </a:sp>
                  <a:cxnSp>
                    <a:nvCxnSpPr>
                      <a:cNvPr id="159" name="AutoShape 8"/>
                      <a:cNvCxnSpPr>
                        <a:cxnSpLocks noChangeShapeType="1"/>
                      </a:cNvCxnSpPr>
                    </a:nvCxnSpPr>
                    <a:spPr bwMode="auto">
                      <a:xfrm>
                        <a:off x="1168527" y="3595324"/>
                        <a:ext cx="400008" cy="0"/>
                      </a:xfrm>
                      <a:prstGeom prst="straightConnector1">
                        <a:avLst/>
                      </a:prstGeom>
                      <a:noFill/>
                      <a:ln w="9525">
                        <a:solidFill>
                          <a:srgbClr val="000000"/>
                        </a:solidFill>
                        <a:round/>
                        <a:headEnd/>
                        <a:tailEnd/>
                      </a:ln>
                    </a:spPr>
                  </a:cxnSp>
                  <a:cxnSp>
                    <a:nvCxnSpPr>
                      <a:cNvPr id="160" name="AutoShape 9"/>
                      <a:cNvCxnSpPr>
                        <a:cxnSpLocks noChangeShapeType="1"/>
                      </a:cNvCxnSpPr>
                    </a:nvCxnSpPr>
                    <a:spPr bwMode="auto">
                      <a:xfrm>
                        <a:off x="1237494" y="3650916"/>
                        <a:ext cx="260235" cy="0"/>
                      </a:xfrm>
                      <a:prstGeom prst="straightConnector1">
                        <a:avLst/>
                      </a:prstGeom>
                      <a:noFill/>
                      <a:ln w="19050">
                        <a:solidFill>
                          <a:srgbClr val="000000"/>
                        </a:solidFill>
                        <a:round/>
                        <a:headEnd/>
                        <a:tailEnd/>
                      </a:ln>
                    </a:spPr>
                  </a:cxnSp>
                  <a:sp>
                    <a:nvSpPr>
                      <a:cNvPr id="161" name="AutoShape 28"/>
                      <a:cNvSpPr>
                        <a:spLocks noChangeArrowheads="1"/>
                      </a:cNvSpPr>
                    </a:nvSpPr>
                    <a:spPr bwMode="auto">
                      <a:xfrm flipH="1" flipV="1">
                        <a:off x="3587629" y="5240924"/>
                        <a:ext cx="213337" cy="160103"/>
                      </a:xfrm>
                      <a:prstGeom prst="triangle">
                        <a:avLst>
                          <a:gd name="adj" fmla="val 50000"/>
                        </a:avLst>
                      </a:prstGeom>
                      <a:noFill/>
                      <a:ln w="19050">
                        <a:solidFill>
                          <a:srgbClr val="000000"/>
                        </a:solid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cxnSp>
                    <a:nvCxnSpPr>
                      <a:cNvPr id="162" name="AutoShape 29"/>
                      <a:cNvCxnSpPr>
                        <a:cxnSpLocks noChangeShapeType="1"/>
                      </a:cNvCxnSpPr>
                    </a:nvCxnSpPr>
                    <a:spPr bwMode="auto">
                      <a:xfrm flipV="1">
                        <a:off x="3708837" y="5017176"/>
                        <a:ext cx="0" cy="232000"/>
                      </a:xfrm>
                      <a:prstGeom prst="straightConnector1">
                        <a:avLst/>
                      </a:prstGeom>
                      <a:noFill/>
                      <a:ln w="19050">
                        <a:solidFill>
                          <a:srgbClr val="000000"/>
                        </a:solidFill>
                        <a:round/>
                        <a:headEnd/>
                        <a:tailEnd/>
                      </a:ln>
                    </a:spPr>
                  </a:cxnSp>
                  <a:sp>
                    <a:nvSpPr>
                      <a:cNvPr id="163" name="Freeform 34"/>
                      <a:cNvSpPr>
                        <a:spLocks/>
                      </a:cNvSpPr>
                    </a:nvSpPr>
                    <a:spPr bwMode="auto">
                      <a:xfrm>
                        <a:off x="1355198" y="1816100"/>
                        <a:ext cx="2273954" cy="1784413"/>
                      </a:xfrm>
                      <a:custGeom>
                        <a:avLst/>
                        <a:gdLst/>
                        <a:ahLst/>
                        <a:cxnLst>
                          <a:cxn ang="0">
                            <a:pos x="1180" y="0"/>
                          </a:cxn>
                          <a:cxn ang="0">
                            <a:pos x="0" y="0"/>
                          </a:cxn>
                          <a:cxn ang="0">
                            <a:pos x="0" y="873"/>
                          </a:cxn>
                        </a:cxnLst>
                        <a:rect l="0" t="0" r="r" b="b"/>
                        <a:pathLst>
                          <a:path w="1180" h="873">
                            <a:moveTo>
                              <a:pt x="1180" y="0"/>
                            </a:moveTo>
                            <a:lnTo>
                              <a:pt x="0" y="0"/>
                            </a:lnTo>
                            <a:lnTo>
                              <a:pt x="0" y="873"/>
                            </a:lnTo>
                          </a:path>
                        </a:pathLst>
                      </a:custGeom>
                      <a:noFill/>
                      <a:ln w="19050">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64" name="Freeform 35"/>
                      <a:cNvSpPr>
                        <a:spLocks/>
                      </a:cNvSpPr>
                    </a:nvSpPr>
                    <a:spPr bwMode="auto">
                      <a:xfrm flipV="1">
                        <a:off x="1355198" y="3662133"/>
                        <a:ext cx="1042781" cy="1344566"/>
                      </a:xfrm>
                      <a:custGeom>
                        <a:avLst/>
                        <a:gdLst/>
                        <a:ahLst/>
                        <a:cxnLst>
                          <a:cxn ang="0">
                            <a:pos x="1180" y="0"/>
                          </a:cxn>
                          <a:cxn ang="0">
                            <a:pos x="0" y="0"/>
                          </a:cxn>
                          <a:cxn ang="0">
                            <a:pos x="0" y="873"/>
                          </a:cxn>
                        </a:cxnLst>
                        <a:rect l="0" t="0" r="r" b="b"/>
                        <a:pathLst>
                          <a:path w="1180" h="873">
                            <a:moveTo>
                              <a:pt x="1180" y="0"/>
                            </a:moveTo>
                            <a:lnTo>
                              <a:pt x="0" y="0"/>
                            </a:lnTo>
                            <a:lnTo>
                              <a:pt x="0" y="873"/>
                            </a:lnTo>
                          </a:path>
                        </a:pathLst>
                      </a:custGeom>
                      <a:noFill/>
                      <a:ln w="19050">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cxnSp>
                    <a:nvCxnSpPr>
                      <a:cNvPr id="166" name="Conexão recta 165"/>
                      <a:cNvCxnSpPr/>
                    </a:nvCxnSpPr>
                    <a:spPr>
                      <a:xfrm flipV="1">
                        <a:off x="6108700" y="5003800"/>
                        <a:ext cx="584200" cy="0"/>
                      </a:xfrm>
                      <a:prstGeom prst="line">
                        <a:avLst/>
                      </a:prstGeom>
                      <a:ln w="19050">
                        <a:tailEnd type="oval"/>
                      </a:ln>
                    </a:spPr>
                    <a:style>
                      <a:lnRef idx="1">
                        <a:schemeClr val="dk1"/>
                      </a:lnRef>
                      <a:fillRef idx="0">
                        <a:schemeClr val="dk1"/>
                      </a:fillRef>
                      <a:effectRef idx="0">
                        <a:schemeClr val="dk1"/>
                      </a:effectRef>
                      <a:fontRef idx="minor">
                        <a:schemeClr val="tx1"/>
                      </a:fontRef>
                    </a:style>
                  </a:cxnSp>
                  <a:cxnSp>
                    <a:nvCxnSpPr>
                      <a:cNvPr id="168" name="Conexão recta unidireccional 167"/>
                      <a:cNvCxnSpPr/>
                    </a:nvCxnSpPr>
                    <a:spPr>
                      <a:xfrm>
                        <a:off x="6705600" y="3136900"/>
                        <a:ext cx="0" cy="1651000"/>
                      </a:xfrm>
                      <a:prstGeom prst="straightConnector1">
                        <a:avLst/>
                      </a:prstGeom>
                      <a:ln>
                        <a:tailEnd type="arrow"/>
                      </a:ln>
                    </a:spPr>
                    <a:style>
                      <a:lnRef idx="1">
                        <a:schemeClr val="dk1"/>
                      </a:lnRef>
                      <a:fillRef idx="0">
                        <a:schemeClr val="dk1"/>
                      </a:fillRef>
                      <a:effectRef idx="0">
                        <a:schemeClr val="dk1"/>
                      </a:effectRef>
                      <a:fontRef idx="minor">
                        <a:schemeClr val="tx1"/>
                      </a:fontRef>
                    </a:style>
                  </a:cxnSp>
                </lc:lockedCanvas>
              </a:graphicData>
            </a:graphic>
          </wp:anchor>
        </w:drawing>
      </w:r>
      <w:r w:rsidR="00D13E6D">
        <w:rPr>
          <w:b/>
          <w:bCs/>
          <w:color w:val="000000"/>
        </w:rPr>
        <w:t>V</w:t>
      </w:r>
      <w:r w:rsidR="00B726D6">
        <w:rPr>
          <w:b/>
          <w:bCs/>
          <w:color w:val="000000"/>
        </w:rPr>
        <w:t>I</w:t>
      </w:r>
      <w:r>
        <w:rPr>
          <w:b/>
          <w:bCs/>
          <w:color w:val="000000"/>
        </w:rPr>
        <w:t xml:space="preserve">- </w:t>
      </w:r>
      <w:r w:rsidRPr="00D13E6D">
        <w:rPr>
          <w:bCs/>
          <w:color w:val="000000"/>
        </w:rPr>
        <w:t xml:space="preserve">A </w:t>
      </w:r>
      <w:r w:rsidR="00373FB6">
        <w:rPr>
          <w:bCs/>
          <w:color w:val="000000"/>
        </w:rPr>
        <w:t xml:space="preserve">figura </w:t>
      </w:r>
      <w:r w:rsidRPr="00D13E6D">
        <w:rPr>
          <w:bCs/>
          <w:color w:val="000000"/>
        </w:rPr>
        <w:t xml:space="preserve">representa um amplificador MOS que se pretende polarizar na região de saturação dedicando 1/3 de VDD para </w:t>
      </w:r>
      <w:r w:rsidR="002E1C02">
        <w:rPr>
          <w:bCs/>
          <w:color w:val="000000"/>
        </w:rPr>
        <w:t xml:space="preserve">cada uma das tensões em RD, </w:t>
      </w:r>
      <w:r w:rsidRPr="00D13E6D">
        <w:rPr>
          <w:bCs/>
          <w:color w:val="000000"/>
        </w:rPr>
        <w:t>RS e VDS.</w:t>
      </w:r>
    </w:p>
    <w:p w:rsidR="00EC4037" w:rsidRPr="00FC0B24" w:rsidRDefault="00EC4037" w:rsidP="00EC4037">
      <w:pPr>
        <w:numPr>
          <w:ilvl w:val="0"/>
          <w:numId w:val="9"/>
        </w:numPr>
        <w:autoSpaceDE w:val="0"/>
        <w:autoSpaceDN w:val="0"/>
        <w:adjustRightInd w:val="0"/>
        <w:spacing w:line="264" w:lineRule="auto"/>
        <w:jc w:val="both"/>
        <w:rPr>
          <w:bCs/>
          <w:i/>
        </w:rPr>
      </w:pPr>
      <w:r w:rsidRPr="00FC0B24">
        <w:rPr>
          <w:bCs/>
          <w:i/>
          <w:color w:val="000000"/>
        </w:rPr>
        <w:t>Como se denomina este tipo de configuração de amplificador MOS e qual a função dos condensadores presentes no circuito.</w:t>
      </w:r>
    </w:p>
    <w:p w:rsidR="00FC0B24" w:rsidRDefault="00FC0B24" w:rsidP="00FC0B24">
      <w:pPr>
        <w:autoSpaceDE w:val="0"/>
        <w:autoSpaceDN w:val="0"/>
        <w:adjustRightInd w:val="0"/>
        <w:spacing w:line="264" w:lineRule="auto"/>
        <w:ind w:left="720"/>
        <w:jc w:val="both"/>
        <w:rPr>
          <w:bCs/>
          <w:color w:val="000000"/>
        </w:rPr>
      </w:pPr>
      <w:r>
        <w:rPr>
          <w:bCs/>
          <w:color w:val="000000"/>
        </w:rPr>
        <w:t>Fonte comum</w:t>
      </w:r>
    </w:p>
    <w:p w:rsidR="00FC0B24" w:rsidRDefault="000233F5" w:rsidP="00FC0B24">
      <w:pPr>
        <w:autoSpaceDE w:val="0"/>
        <w:autoSpaceDN w:val="0"/>
        <w:adjustRightInd w:val="0"/>
        <w:spacing w:line="264" w:lineRule="auto"/>
        <w:ind w:left="720"/>
        <w:jc w:val="both"/>
        <w:rPr>
          <w:bCs/>
          <w:color w:val="000000"/>
        </w:rPr>
      </w:pPr>
      <w:r w:rsidRPr="000233F5">
        <w:rPr>
          <w:noProof/>
        </w:rPr>
        <w:pict>
          <v:shape id="_x0000_s2966" type="#_x0000_t202" style="position:absolute;left:0;text-align:left;margin-left:245.85pt;margin-top:33.05pt;width:206.1pt;height:71.25pt;z-index:252322304" wrapcoords="-73 -223 -73 21377 21673 21377 21673 -223 -73 -223">
            <v:textbox>
              <w:txbxContent>
                <w:p w:rsidR="00EC4037" w:rsidRPr="003B6347" w:rsidRDefault="00EC4037" w:rsidP="00EC4037">
                  <w:pPr>
                    <w:pStyle w:val="NormalWeb"/>
                    <w:spacing w:before="0" w:beforeAutospacing="0" w:after="0" w:afterAutospacing="0"/>
                    <w:rPr>
                      <w:lang w:val="pt-PT"/>
                    </w:rPr>
                  </w:pPr>
                  <w:r w:rsidRPr="003B6347">
                    <w:rPr>
                      <w:rFonts w:ascii="Tw Cen MT" w:eastAsia="+mn-ea" w:hAnsi="Tw Cen MT" w:cs="+mn-cs"/>
                      <w:color w:val="000000"/>
                      <w:kern w:val="24"/>
                      <w:lang w:val="pt-PT"/>
                    </w:rPr>
                    <w:t>Dados:</w:t>
                  </w:r>
                </w:p>
                <w:p w:rsidR="00EC4037" w:rsidRPr="003B6347" w:rsidRDefault="00EC4037" w:rsidP="00EC4037">
                  <w:pPr>
                    <w:pStyle w:val="NormalWeb"/>
                    <w:spacing w:before="0" w:beforeAutospacing="0" w:after="0" w:afterAutospacing="0"/>
                    <w:rPr>
                      <w:lang w:val="pt-PT"/>
                    </w:rPr>
                  </w:pPr>
                  <w:proofErr w:type="spellStart"/>
                  <w:r w:rsidRPr="003B6347">
                    <w:rPr>
                      <w:rFonts w:ascii="Tw Cen MT" w:eastAsia="+mn-ea" w:hAnsi="Tw Cen MT" w:cs="+mn-cs"/>
                      <w:color w:val="000000"/>
                      <w:kern w:val="24"/>
                      <w:lang w:val="pt-PT"/>
                    </w:rPr>
                    <w:t>Mosfet</w:t>
                  </w:r>
                  <w:proofErr w:type="spellEnd"/>
                  <w:r w:rsidRPr="003B6347">
                    <w:rPr>
                      <w:rFonts w:ascii="Tw Cen MT" w:eastAsia="+mn-ea" w:hAnsi="Tw Cen MT" w:cs="+mn-cs"/>
                      <w:color w:val="000000"/>
                      <w:kern w:val="24"/>
                      <w:lang w:val="pt-PT"/>
                    </w:rPr>
                    <w:t xml:space="preserve"> canal n:Vt=2V, A=20mAV</w:t>
                  </w:r>
                  <w:r w:rsidRPr="003B6347">
                    <w:rPr>
                      <w:rFonts w:ascii="Tw Cen MT" w:eastAsia="+mn-ea" w:hAnsi="Tw Cen MT" w:cs="+mn-cs"/>
                      <w:color w:val="000000"/>
                      <w:kern w:val="24"/>
                      <w:position w:val="11"/>
                      <w:vertAlign w:val="superscript"/>
                      <w:lang w:val="pt-PT"/>
                    </w:rPr>
                    <w:t xml:space="preserve">-2 </w:t>
                  </w:r>
                </w:p>
                <w:p w:rsidR="00EC4037" w:rsidRDefault="00EC4037" w:rsidP="00EC4037">
                  <w:pPr>
                    <w:pStyle w:val="NormalWeb"/>
                    <w:spacing w:before="0" w:beforeAutospacing="0" w:after="0" w:afterAutospacing="0"/>
                    <w:rPr>
                      <w:rFonts w:ascii="Tw Cen MT" w:eastAsia="+mn-ea" w:hAnsi="Tw Cen MT" w:cs="+mn-cs"/>
                      <w:color w:val="000000"/>
                      <w:kern w:val="24"/>
                      <w:lang w:val="pt-PT"/>
                    </w:rPr>
                  </w:pPr>
                  <w:r w:rsidRPr="003B6347">
                    <w:rPr>
                      <w:rFonts w:ascii="Tw Cen MT" w:eastAsia="+mn-ea" w:hAnsi="Tw Cen MT" w:cs="+mn-cs"/>
                      <w:color w:val="000000"/>
                      <w:kern w:val="24"/>
                      <w:lang w:val="pt-PT"/>
                    </w:rPr>
                    <w:t>RS=RD=2</w:t>
                  </w:r>
                  <w:r w:rsidR="002E1C02">
                    <w:rPr>
                      <w:rFonts w:ascii="Tw Cen MT" w:eastAsia="+mn-ea" w:hAnsi="Tw Cen MT" w:cs="+mn-cs"/>
                      <w:color w:val="000000"/>
                      <w:kern w:val="24"/>
                      <w:lang w:val="pt-PT"/>
                    </w:rPr>
                    <w:t>,5</w:t>
                  </w:r>
                  <w:r w:rsidRPr="003B6347">
                    <w:rPr>
                      <w:rFonts w:ascii="Tw Cen MT" w:eastAsia="+mn-ea" w:hAnsi="Tw Cen MT" w:cs="+mn-cs"/>
                      <w:color w:val="000000"/>
                      <w:kern w:val="24"/>
                      <w:lang w:val="pt-PT"/>
                    </w:rPr>
                    <w:t>k</w:t>
                  </w:r>
                  <w:r w:rsidRPr="003B6347">
                    <w:rPr>
                      <w:rFonts w:ascii="Symbol" w:eastAsia="+mn-ea" w:hAnsi="Symbol" w:cs="+mn-cs"/>
                      <w:color w:val="000000"/>
                      <w:kern w:val="24"/>
                      <w:lang w:val="pt-PT"/>
                    </w:rPr>
                    <w:t></w:t>
                  </w:r>
                  <w:r>
                    <w:rPr>
                      <w:rFonts w:ascii="Tw Cen MT" w:eastAsia="+mn-ea" w:hAnsi="Tw Cen MT" w:cs="+mn-cs"/>
                      <w:color w:val="000000"/>
                      <w:kern w:val="24"/>
                      <w:lang w:val="pt-PT"/>
                    </w:rPr>
                    <w:t>, R</w:t>
                  </w:r>
                  <w:r w:rsidR="00D863A8">
                    <w:rPr>
                      <w:rFonts w:ascii="Tw Cen MT" w:eastAsia="+mn-ea" w:hAnsi="Tw Cen MT" w:cs="+mn-cs"/>
                      <w:color w:val="000000"/>
                      <w:kern w:val="24"/>
                      <w:lang w:val="pt-PT"/>
                    </w:rPr>
                    <w:t>2</w:t>
                  </w:r>
                  <w:r w:rsidRPr="003B6347">
                    <w:rPr>
                      <w:rFonts w:ascii="Tw Cen MT" w:eastAsia="+mn-ea" w:hAnsi="Tw Cen MT" w:cs="+mn-cs"/>
                      <w:color w:val="000000"/>
                      <w:kern w:val="24"/>
                      <w:lang w:val="pt-PT"/>
                    </w:rPr>
                    <w:t>=100k</w:t>
                  </w:r>
                  <w:r w:rsidRPr="003B6347">
                    <w:rPr>
                      <w:rFonts w:ascii="Symbol" w:eastAsia="+mn-ea" w:hAnsi="Symbol" w:cs="+mn-cs"/>
                      <w:color w:val="000000"/>
                      <w:kern w:val="24"/>
                      <w:lang w:val="pt-PT"/>
                    </w:rPr>
                    <w:t></w:t>
                  </w:r>
                  <w:r w:rsidRPr="003B6347">
                    <w:rPr>
                      <w:rFonts w:ascii="Symbol" w:eastAsia="+mn-ea" w:hAnsi="Symbol" w:cs="+mn-cs"/>
                      <w:color w:val="000000"/>
                      <w:kern w:val="24"/>
                      <w:lang w:val="pt-PT"/>
                    </w:rPr>
                    <w:t></w:t>
                  </w:r>
                  <w:r w:rsidRPr="003B6347">
                    <w:rPr>
                      <w:rFonts w:ascii="Symbol" w:eastAsia="+mn-ea" w:hAnsi="Symbol" w:cs="+mn-cs"/>
                      <w:color w:val="000000"/>
                      <w:kern w:val="24"/>
                      <w:lang w:val="pt-PT"/>
                    </w:rPr>
                    <w:t></w:t>
                  </w:r>
                  <w:r w:rsidRPr="003B6347">
                    <w:rPr>
                      <w:rFonts w:ascii="Tw Cen MT" w:eastAsia="+mn-ea" w:hAnsi="Tw Cen MT" w:cs="+mn-cs"/>
                      <w:color w:val="000000"/>
                      <w:kern w:val="24"/>
                      <w:lang w:val="pt-PT"/>
                    </w:rPr>
                    <w:t>VDD=1</w:t>
                  </w:r>
                  <w:r w:rsidR="002E1C02">
                    <w:rPr>
                      <w:rFonts w:ascii="Tw Cen MT" w:eastAsia="+mn-ea" w:hAnsi="Tw Cen MT" w:cs="+mn-cs"/>
                      <w:color w:val="000000"/>
                      <w:kern w:val="24"/>
                      <w:lang w:val="pt-PT"/>
                    </w:rPr>
                    <w:t>5</w:t>
                  </w:r>
                  <w:r>
                    <w:rPr>
                      <w:rFonts w:ascii="Tw Cen MT" w:eastAsia="+mn-ea" w:hAnsi="Tw Cen MT" w:cs="+mn-cs"/>
                      <w:color w:val="000000"/>
                      <w:kern w:val="24"/>
                      <w:lang w:val="pt-PT"/>
                    </w:rPr>
                    <w:t>V</w:t>
                  </w:r>
                </w:p>
                <w:p w:rsidR="00EC4037" w:rsidRDefault="00EC4037" w:rsidP="00EC4037">
                  <w:pPr>
                    <w:pStyle w:val="NormalWeb"/>
                    <w:spacing w:before="0" w:beforeAutospacing="0" w:after="0" w:afterAutospacing="0"/>
                    <w:rPr>
                      <w:rFonts w:ascii="Tw Cen MT" w:eastAsia="+mn-ea" w:hAnsi="Tw Cen MT" w:cs="+mn-cs"/>
                      <w:color w:val="000000"/>
                      <w:kern w:val="24"/>
                      <w:vertAlign w:val="superscript"/>
                      <w:lang w:val="pt-PT"/>
                    </w:rPr>
                  </w:pPr>
                  <w:r>
                    <w:rPr>
                      <w:rFonts w:ascii="Symbol" w:eastAsia="+mn-ea" w:hAnsi="Symbol" w:cs="+mn-cs"/>
                      <w:color w:val="000000"/>
                      <w:kern w:val="24"/>
                      <w:lang w:val="pt-PT"/>
                    </w:rPr>
                    <w:t></w:t>
                  </w:r>
                  <w:r>
                    <w:rPr>
                      <w:rFonts w:ascii="Tw Cen MT" w:eastAsia="+mn-ea" w:hAnsi="Tw Cen MT" w:cs="+mn-cs"/>
                      <w:color w:val="000000"/>
                      <w:kern w:val="24"/>
                      <w:lang w:val="pt-PT"/>
                    </w:rPr>
                    <w:t>=0,01V</w:t>
                  </w:r>
                  <w:r w:rsidRPr="0072268C">
                    <w:rPr>
                      <w:rFonts w:ascii="Tw Cen MT" w:eastAsia="+mn-ea" w:hAnsi="Tw Cen MT" w:cs="+mn-cs"/>
                      <w:color w:val="000000"/>
                      <w:kern w:val="24"/>
                      <w:vertAlign w:val="superscript"/>
                      <w:lang w:val="pt-PT"/>
                    </w:rPr>
                    <w:t>-1</w:t>
                  </w:r>
                </w:p>
                <w:p w:rsidR="00EC4037" w:rsidRDefault="00EC4037" w:rsidP="00EC4037"/>
              </w:txbxContent>
            </v:textbox>
            <w10:wrap type="square"/>
          </v:shape>
        </w:pict>
      </w:r>
      <w:r w:rsidR="00FC0B24">
        <w:rPr>
          <w:bCs/>
          <w:color w:val="000000"/>
        </w:rPr>
        <w:t xml:space="preserve">Bloquear a corrente continua e comportar-se como um </w:t>
      </w:r>
      <w:proofErr w:type="gramStart"/>
      <w:r w:rsidR="00FC0B24">
        <w:rPr>
          <w:bCs/>
          <w:color w:val="000000"/>
        </w:rPr>
        <w:t>curto circuito</w:t>
      </w:r>
      <w:proofErr w:type="gramEnd"/>
      <w:r w:rsidR="00FC0B24">
        <w:rPr>
          <w:bCs/>
          <w:color w:val="000000"/>
        </w:rPr>
        <w:t xml:space="preserve"> para as componentes variáveis.</w:t>
      </w:r>
    </w:p>
    <w:p w:rsidR="00FC0B24" w:rsidRPr="00D13E6D" w:rsidRDefault="00FC0B24" w:rsidP="00FC0B24">
      <w:pPr>
        <w:autoSpaceDE w:val="0"/>
        <w:autoSpaceDN w:val="0"/>
        <w:adjustRightInd w:val="0"/>
        <w:spacing w:line="264" w:lineRule="auto"/>
        <w:ind w:left="720"/>
        <w:jc w:val="both"/>
        <w:rPr>
          <w:bCs/>
        </w:rPr>
      </w:pPr>
    </w:p>
    <w:p w:rsidR="00EC4037" w:rsidRDefault="00EC4037" w:rsidP="00EC4037">
      <w:pPr>
        <w:numPr>
          <w:ilvl w:val="0"/>
          <w:numId w:val="9"/>
        </w:numPr>
        <w:autoSpaceDE w:val="0"/>
        <w:autoSpaceDN w:val="0"/>
        <w:adjustRightInd w:val="0"/>
        <w:spacing w:line="264" w:lineRule="auto"/>
        <w:jc w:val="both"/>
        <w:rPr>
          <w:bCs/>
        </w:rPr>
      </w:pPr>
      <w:r w:rsidRPr="00D13E6D">
        <w:rPr>
          <w:bCs/>
        </w:rPr>
        <w:t>Determinar R</w:t>
      </w:r>
      <w:r w:rsidR="00D863A8">
        <w:rPr>
          <w:bCs/>
        </w:rPr>
        <w:t>1</w:t>
      </w:r>
      <w:r w:rsidRPr="00D13E6D">
        <w:rPr>
          <w:bCs/>
        </w:rPr>
        <w:t xml:space="preserve"> que garanta a aplicação do critério de polarização acima indicado.</w:t>
      </w:r>
    </w:p>
    <w:p w:rsidR="00FC0B24" w:rsidRDefault="00FC0B24" w:rsidP="00FC0B24">
      <w:pPr>
        <w:autoSpaceDE w:val="0"/>
        <w:autoSpaceDN w:val="0"/>
        <w:adjustRightInd w:val="0"/>
        <w:spacing w:line="264" w:lineRule="auto"/>
        <w:jc w:val="both"/>
        <w:rPr>
          <w:bCs/>
        </w:rPr>
      </w:pPr>
    </w:p>
    <w:p w:rsidR="00FC0B24" w:rsidRDefault="00FC0B24" w:rsidP="00FC0B24">
      <w:pPr>
        <w:autoSpaceDE w:val="0"/>
        <w:autoSpaceDN w:val="0"/>
        <w:adjustRightInd w:val="0"/>
        <w:spacing w:line="264" w:lineRule="auto"/>
        <w:jc w:val="both"/>
        <w:rPr>
          <w:bCs/>
        </w:rPr>
      </w:pPr>
    </w:p>
    <w:p w:rsidR="00FC0B24" w:rsidRDefault="00FC0B24" w:rsidP="00FC0B24">
      <w:pPr>
        <w:autoSpaceDE w:val="0"/>
        <w:autoSpaceDN w:val="0"/>
        <w:adjustRightInd w:val="0"/>
        <w:spacing w:line="264" w:lineRule="auto"/>
        <w:ind w:left="720"/>
        <w:jc w:val="both"/>
        <w:rPr>
          <w:bCs/>
        </w:rPr>
      </w:pPr>
    </w:p>
    <w:p w:rsidR="00FC0B24" w:rsidRDefault="00FC0B24" w:rsidP="00FC0B24">
      <w:pPr>
        <w:autoSpaceDE w:val="0"/>
        <w:autoSpaceDN w:val="0"/>
        <w:adjustRightInd w:val="0"/>
        <w:spacing w:line="264" w:lineRule="auto"/>
        <w:ind w:left="720"/>
        <w:jc w:val="both"/>
        <w:rPr>
          <w:bCs/>
        </w:rPr>
      </w:pPr>
      <w:r w:rsidRPr="00A93676">
        <w:rPr>
          <w:position w:val="-46"/>
        </w:rPr>
        <w:object w:dxaOrig="7460" w:dyaOrig="1040">
          <v:shape id="_x0000_i1029" type="#_x0000_t75" style="width:372.75pt;height:51.75pt" o:ole="">
            <v:imagedata r:id="rId16" o:title=""/>
          </v:shape>
          <o:OLEObject Type="Embed" ProgID="Equation.DSMT4" ShapeID="_x0000_i1029" DrawAspect="Content" ObjectID="_1413839432" r:id="rId17"/>
        </w:object>
      </w:r>
    </w:p>
    <w:p w:rsidR="00FC0B24" w:rsidRDefault="00324580" w:rsidP="00FC0B24">
      <w:pPr>
        <w:autoSpaceDE w:val="0"/>
        <w:autoSpaceDN w:val="0"/>
        <w:adjustRightInd w:val="0"/>
        <w:spacing w:line="264" w:lineRule="auto"/>
        <w:ind w:left="720"/>
        <w:jc w:val="both"/>
        <w:rPr>
          <w:bCs/>
        </w:rPr>
      </w:pPr>
      <w:r w:rsidRPr="000166D5">
        <w:rPr>
          <w:position w:val="-48"/>
        </w:rPr>
        <w:object w:dxaOrig="6160" w:dyaOrig="1080">
          <v:shape id="_x0000_i1030" type="#_x0000_t75" style="width:308.25pt;height:54pt" o:ole="">
            <v:imagedata r:id="rId18" o:title=""/>
          </v:shape>
          <o:OLEObject Type="Embed" ProgID="Equation.DSMT4" ShapeID="_x0000_i1030" DrawAspect="Content" ObjectID="_1413839433" r:id="rId19"/>
        </w:object>
      </w:r>
    </w:p>
    <w:p w:rsidR="00FC0B24" w:rsidRDefault="00FC0B24" w:rsidP="00FC0B24">
      <w:pPr>
        <w:autoSpaceDE w:val="0"/>
        <w:autoSpaceDN w:val="0"/>
        <w:adjustRightInd w:val="0"/>
        <w:spacing w:line="264" w:lineRule="auto"/>
        <w:jc w:val="both"/>
        <w:rPr>
          <w:bCs/>
        </w:rPr>
      </w:pPr>
    </w:p>
    <w:p w:rsidR="00FC0B24" w:rsidRDefault="00FC0B24" w:rsidP="00FC0B24">
      <w:pPr>
        <w:autoSpaceDE w:val="0"/>
        <w:autoSpaceDN w:val="0"/>
        <w:adjustRightInd w:val="0"/>
        <w:spacing w:line="264" w:lineRule="auto"/>
        <w:jc w:val="both"/>
        <w:rPr>
          <w:bCs/>
        </w:rPr>
      </w:pPr>
    </w:p>
    <w:p w:rsidR="00FC0B24" w:rsidRPr="00D13E6D" w:rsidRDefault="00FC0B24" w:rsidP="00FC0B24">
      <w:pPr>
        <w:autoSpaceDE w:val="0"/>
        <w:autoSpaceDN w:val="0"/>
        <w:adjustRightInd w:val="0"/>
        <w:spacing w:line="264" w:lineRule="auto"/>
        <w:jc w:val="both"/>
        <w:rPr>
          <w:bCs/>
        </w:rPr>
      </w:pPr>
    </w:p>
    <w:p w:rsidR="00EC4037" w:rsidRDefault="002E1C02" w:rsidP="00EC4037">
      <w:pPr>
        <w:numPr>
          <w:ilvl w:val="0"/>
          <w:numId w:val="9"/>
        </w:numPr>
        <w:autoSpaceDE w:val="0"/>
        <w:autoSpaceDN w:val="0"/>
        <w:adjustRightInd w:val="0"/>
        <w:spacing w:line="264" w:lineRule="auto"/>
        <w:jc w:val="both"/>
        <w:rPr>
          <w:bCs/>
        </w:rPr>
      </w:pPr>
      <w:r>
        <w:rPr>
          <w:bCs/>
        </w:rPr>
        <w:t>Desenhe o modelo incremental do</w:t>
      </w:r>
      <w:r w:rsidR="00EC4037" w:rsidRPr="00D13E6D">
        <w:rPr>
          <w:bCs/>
        </w:rPr>
        <w:t xml:space="preserve"> transístor </w:t>
      </w:r>
      <w:r w:rsidR="008B48E7">
        <w:rPr>
          <w:bCs/>
        </w:rPr>
        <w:t xml:space="preserve">correspondente à polarização anteriormente encontrada </w:t>
      </w:r>
      <w:r w:rsidR="00EC4037" w:rsidRPr="00D13E6D">
        <w:rPr>
          <w:bCs/>
        </w:rPr>
        <w:t>e determine o valor dos</w:t>
      </w:r>
      <w:r>
        <w:rPr>
          <w:bCs/>
        </w:rPr>
        <w:t xml:space="preserve"> respetivos</w:t>
      </w:r>
      <w:r w:rsidR="00EC4037" w:rsidRPr="00D13E6D">
        <w:rPr>
          <w:bCs/>
        </w:rPr>
        <w:t xml:space="preserve"> parâmet</w:t>
      </w:r>
      <w:r>
        <w:rPr>
          <w:bCs/>
        </w:rPr>
        <w:t>ros</w:t>
      </w:r>
      <w:r w:rsidR="00D13E6D">
        <w:rPr>
          <w:bCs/>
        </w:rPr>
        <w:t>.</w:t>
      </w:r>
    </w:p>
    <w:p w:rsidR="00742A77" w:rsidRDefault="00742A77" w:rsidP="00742A77">
      <w:pPr>
        <w:autoSpaceDE w:val="0"/>
        <w:autoSpaceDN w:val="0"/>
        <w:adjustRightInd w:val="0"/>
        <w:spacing w:line="264" w:lineRule="auto"/>
        <w:ind w:left="720"/>
        <w:jc w:val="both"/>
        <w:rPr>
          <w:bCs/>
          <w:i/>
          <w:lang w:val="en-US"/>
        </w:rPr>
      </w:pPr>
      <w:r w:rsidRPr="000166D5">
        <w:rPr>
          <w:position w:val="-12"/>
        </w:rPr>
        <w:object w:dxaOrig="2140" w:dyaOrig="400">
          <v:shape id="_x0000_i1031" type="#_x0000_t75" style="width:107.25pt;height:20.25pt" o:ole="">
            <v:imagedata r:id="rId20" o:title=""/>
          </v:shape>
          <o:OLEObject Type="Embed" ProgID="Equation.DSMT4" ShapeID="_x0000_i1031" DrawAspect="Content" ObjectID="_1413839434" r:id="rId21"/>
        </w:object>
      </w:r>
      <w:r w:rsidRPr="000166D5">
        <w:rPr>
          <w:bCs/>
          <w:i/>
          <w:lang w:val="en-US"/>
        </w:rPr>
        <w:t xml:space="preserve"> </w:t>
      </w:r>
      <w:r w:rsidRPr="0067600D">
        <w:rPr>
          <w:bCs/>
          <w:i/>
          <w:position w:val="-12"/>
          <w:lang w:val="en-US"/>
        </w:rPr>
        <w:object w:dxaOrig="3420" w:dyaOrig="380">
          <v:shape id="_x0000_i1032" type="#_x0000_t75" style="width:171pt;height:18.75pt" o:ole="">
            <v:imagedata r:id="rId22" o:title=""/>
          </v:shape>
          <o:OLEObject Type="Embed" ProgID="Equation.DSMT4" ShapeID="_x0000_i1032" DrawAspect="Content" ObjectID="_1413839435" r:id="rId23"/>
        </w:object>
      </w:r>
    </w:p>
    <w:p w:rsidR="00742A77" w:rsidRDefault="000233F5" w:rsidP="00742A77">
      <w:pPr>
        <w:autoSpaceDE w:val="0"/>
        <w:autoSpaceDN w:val="0"/>
        <w:adjustRightInd w:val="0"/>
        <w:spacing w:line="264" w:lineRule="auto"/>
        <w:ind w:left="720"/>
        <w:jc w:val="both"/>
        <w:rPr>
          <w:bCs/>
          <w:i/>
          <w:lang w:val="en-US"/>
        </w:rPr>
      </w:pPr>
      <w:r>
        <w:rPr>
          <w:bCs/>
          <w:i/>
          <w:noProof/>
          <w:lang w:val="en-US"/>
        </w:rPr>
        <w:pict>
          <v:shape id="_x0000_s12320" type="#_x0000_t32" style="position:absolute;left:0;text-align:left;margin-left:273.45pt;margin-top:13.95pt;width:0;height:32.25pt;flip:y;z-index:252722688" o:connectortype="straight" strokeweight="1.5pt"/>
        </w:pict>
      </w:r>
      <w:r>
        <w:rPr>
          <w:bCs/>
          <w:i/>
          <w:noProof/>
          <w:lang w:val="en-US"/>
        </w:rPr>
        <w:pict>
          <v:polyline id="_x0000_s12305" style="position:absolute;left:0;text-align:left;z-index:252678656" points="205.2pt,37.95pt,205.95pt,13.95pt,305.7pt,13.95pt" coordsize="2010,480" filled="f" strokeweight="1.5pt">
            <v:stroke endarrow="oval"/>
            <v:path arrowok="t"/>
          </v:polyline>
        </w:pict>
      </w:r>
    </w:p>
    <w:p w:rsidR="00742A77" w:rsidRDefault="000233F5" w:rsidP="00742A77">
      <w:pPr>
        <w:autoSpaceDE w:val="0"/>
        <w:autoSpaceDN w:val="0"/>
        <w:adjustRightInd w:val="0"/>
        <w:spacing w:line="264" w:lineRule="auto"/>
        <w:jc w:val="both"/>
        <w:rPr>
          <w:bCs/>
          <w:i/>
        </w:rPr>
      </w:pPr>
      <w:r w:rsidRPr="000233F5">
        <w:rPr>
          <w:bCs/>
          <w:noProof/>
          <w:lang w:val="en-US"/>
        </w:rPr>
        <w:pict>
          <v:shape id="_x0000_s12317" type="#_x0000_t202" style="position:absolute;left:0;text-align:left;margin-left:213.05pt;margin-top:11.3pt;width:57pt;height:22.7pt;z-index:252688896" stroked="f">
            <v:textbox>
              <w:txbxContent>
                <w:p w:rsidR="001C382C" w:rsidRPr="001C382C" w:rsidRDefault="001C382C" w:rsidP="001C382C">
                  <w:pPr>
                    <w:rPr>
                      <w:vertAlign w:val="subscript"/>
                    </w:rPr>
                  </w:pPr>
                  <w:proofErr w:type="spellStart"/>
                  <w:proofErr w:type="gramStart"/>
                  <w:r w:rsidRPr="001C382C">
                    <w:t>g</w:t>
                  </w:r>
                  <w:r w:rsidRPr="001C382C">
                    <w:rPr>
                      <w:vertAlign w:val="subscript"/>
                    </w:rPr>
                    <w:t>m</w:t>
                  </w:r>
                  <w:r w:rsidRPr="001C382C">
                    <w:t>v</w:t>
                  </w:r>
                  <w:r w:rsidRPr="001C382C">
                    <w:rPr>
                      <w:vertAlign w:val="subscript"/>
                    </w:rPr>
                    <w:t>g</w:t>
                  </w:r>
                  <w:proofErr w:type="spellEnd"/>
                  <w:proofErr w:type="gramEnd"/>
                </w:p>
              </w:txbxContent>
            </v:textbox>
          </v:shape>
        </w:pict>
      </w:r>
      <w:r>
        <w:rPr>
          <w:bCs/>
          <w:i/>
          <w:noProof/>
          <w:lang w:val="en-US"/>
        </w:rPr>
        <w:pict>
          <v:shape id="_x0000_s12315" type="#_x0000_t32" style="position:absolute;left:0;text-align:left;margin-left:158.3pt;margin-top:11.3pt;width:0;height:54.95pt;z-index:252686848" o:connectortype="straight">
            <v:stroke endarrow="block"/>
          </v:shape>
        </w:pict>
      </w:r>
      <w:r>
        <w:rPr>
          <w:bCs/>
          <w:i/>
          <w:noProof/>
          <w:lang w:val="en-US"/>
        </w:rPr>
        <w:pict>
          <v:shape id="_x0000_s12313" type="#_x0000_t202" style="position:absolute;left:0;text-align:left;margin-left:78.1pt;margin-top:8.3pt;width:19.85pt;height:22.7pt;z-index:252684800" stroked="f">
            <v:textbox>
              <w:txbxContent>
                <w:p w:rsidR="001C382C" w:rsidRDefault="001C382C" w:rsidP="001C382C">
                  <w:proofErr w:type="gramStart"/>
                  <w:r>
                    <w:t>g</w:t>
                  </w:r>
                  <w:proofErr w:type="gramEnd"/>
                </w:p>
              </w:txbxContent>
            </v:textbox>
          </v:shape>
        </w:pict>
      </w:r>
      <w:r w:rsidRPr="000233F5">
        <w:rPr>
          <w:bCs/>
          <w:noProof/>
          <w:lang w:val="en-US"/>
        </w:rPr>
        <w:pict>
          <v:shape id="_x0000_s12312" type="#_x0000_t202" style="position:absolute;left:0;text-align:left;margin-left:313.6pt;margin-top:.05pt;width:19.85pt;height:22.7pt;z-index:252683776" stroked="f">
            <v:textbox>
              <w:txbxContent>
                <w:p w:rsidR="000050D3" w:rsidRDefault="000050D3">
                  <w:proofErr w:type="gramStart"/>
                  <w:r>
                    <w:t>d</w:t>
                  </w:r>
                  <w:proofErr w:type="gramEnd"/>
                </w:p>
              </w:txbxContent>
            </v:textbox>
          </v:shape>
        </w:pict>
      </w:r>
      <w:r>
        <w:rPr>
          <w:bCs/>
          <w:i/>
          <w:noProof/>
          <w:lang w:val="en-US"/>
        </w:rPr>
        <w:pict>
          <v:shape id="_x0000_s12309" type="#_x0000_t32" style="position:absolute;left:0;text-align:left;margin-left:87.45pt;margin-top:3.25pt;width:70.85pt;height:0;z-index:252682752" o:connectortype="straight" strokeweight="1.5pt">
            <v:stroke startarrow="oval"/>
          </v:shape>
        </w:pict>
      </w:r>
    </w:p>
    <w:p w:rsidR="00742A77" w:rsidRPr="007157AC" w:rsidRDefault="000233F5" w:rsidP="00742A77">
      <w:pPr>
        <w:autoSpaceDE w:val="0"/>
        <w:autoSpaceDN w:val="0"/>
        <w:adjustRightInd w:val="0"/>
        <w:spacing w:line="264" w:lineRule="auto"/>
        <w:jc w:val="both"/>
        <w:rPr>
          <w:bCs/>
        </w:rPr>
      </w:pPr>
      <w:r w:rsidRPr="000233F5">
        <w:rPr>
          <w:bCs/>
          <w:i/>
          <w:noProof/>
          <w:lang w:val="en-US"/>
        </w:rPr>
        <w:pict>
          <v:shape id="_x0000_s12322" type="#_x0000_t202" style="position:absolute;left:0;text-align:left;margin-left:282.1pt;margin-top:10.15pt;width:31.5pt;height:22.7pt;z-index:252724736" stroked="f">
            <v:textbox>
              <w:txbxContent>
                <w:p w:rsidR="001C382C" w:rsidRDefault="001C382C" w:rsidP="001C382C">
                  <w:proofErr w:type="spellStart"/>
                  <w:proofErr w:type="gramStart"/>
                  <w:r>
                    <w:t>r</w:t>
                  </w:r>
                  <w:r w:rsidRPr="001C382C">
                    <w:rPr>
                      <w:vertAlign w:val="subscript"/>
                    </w:rPr>
                    <w:t>ds</w:t>
                  </w:r>
                  <w:proofErr w:type="spellEnd"/>
                  <w:proofErr w:type="gramEnd"/>
                </w:p>
              </w:txbxContent>
            </v:textbox>
          </v:shape>
        </w:pict>
      </w:r>
      <w:r>
        <w:rPr>
          <w:bCs/>
          <w:noProof/>
          <w:lang w:val="en-US"/>
        </w:rPr>
        <w:pict>
          <v:shape id="_x0000_s12316" type="#_x0000_t202" style="position:absolute;left:0;text-align:left;margin-left:124.95pt;margin-top:7.4pt;width:27pt;height:22.7pt;z-index:252687872" stroked="f">
            <v:textbox>
              <w:txbxContent>
                <w:p w:rsidR="001C382C" w:rsidRDefault="001C382C" w:rsidP="001C382C">
                  <w:proofErr w:type="spellStart"/>
                  <w:proofErr w:type="gramStart"/>
                  <w:r>
                    <w:t>vg</w:t>
                  </w:r>
                  <w:proofErr w:type="spellEnd"/>
                  <w:proofErr w:type="gramEnd"/>
                </w:p>
              </w:txbxContent>
            </v:textbox>
          </v:shape>
        </w:pict>
      </w:r>
      <w:r>
        <w:rPr>
          <w:bCs/>
          <w:noProof/>
          <w:lang w:val="en-US"/>
        </w:rPr>
        <w:pict>
          <v:shapetype id="_x0000_t4" coordsize="21600,21600" o:spt="4" path="m10800,l,10800,10800,21600,21600,10800xe">
            <v:stroke joinstyle="miter"/>
            <v:path gradientshapeok="t" o:connecttype="rect" textboxrect="5400,5400,16200,16200"/>
          </v:shapetype>
          <v:shape id="_x0000_s12304" type="#_x0000_t4" style="position:absolute;left:0;text-align:left;margin-left:191.7pt;margin-top:7.6pt;width:26.25pt;height:31.5pt;z-index:252677632" strokeweight="1.5pt"/>
        </w:pict>
      </w:r>
    </w:p>
    <w:p w:rsidR="00742A77" w:rsidRPr="005677CB" w:rsidRDefault="000233F5" w:rsidP="00742A77">
      <w:pPr>
        <w:autoSpaceDE w:val="0"/>
        <w:autoSpaceDN w:val="0"/>
        <w:adjustRightInd w:val="0"/>
        <w:spacing w:line="264" w:lineRule="auto"/>
        <w:jc w:val="both"/>
        <w:rPr>
          <w:bCs/>
        </w:rPr>
      </w:pPr>
      <w:r>
        <w:rPr>
          <w:bCs/>
          <w:noProof/>
          <w:lang w:val="en-US"/>
        </w:rPr>
        <w:pict>
          <v:shape id="_x0000_s12318" style="position:absolute;left:0;text-align:left;margin-left:270.05pt;margin-top:.65pt;width:6.4pt;height:17pt;rotation:-180;z-index:-250594816" coordsize="214,862" path="m106,l214,88,,173r214,86l,346r214,86l,518r214,85l,689r214,87l106,862e" filled="f" strokeweight="1.25pt">
            <v:path arrowok="t"/>
            <o:lock v:ext="edit" aspectratio="t"/>
          </v:shape>
        </w:pict>
      </w:r>
      <w:r>
        <w:rPr>
          <w:bCs/>
          <w:noProof/>
          <w:lang w:val="en-US"/>
        </w:rPr>
        <w:pict>
          <v:shape id="_x0000_s12307" type="#_x0000_t32" style="position:absolute;left:0;text-align:left;margin-left:205.2pt;margin-top:.65pt;width:0;height:14.25pt;z-index:252680704" o:connectortype="straight">
            <v:stroke endarrow="block"/>
          </v:shape>
        </w:pict>
      </w:r>
    </w:p>
    <w:p w:rsidR="00742A77" w:rsidRDefault="000233F5" w:rsidP="00742A77">
      <w:pPr>
        <w:autoSpaceDE w:val="0"/>
        <w:autoSpaceDN w:val="0"/>
        <w:adjustRightInd w:val="0"/>
        <w:spacing w:line="264" w:lineRule="auto"/>
        <w:jc w:val="both"/>
        <w:rPr>
          <w:bCs/>
          <w:i/>
          <w:lang w:val="en-US"/>
        </w:rPr>
      </w:pPr>
      <w:r>
        <w:rPr>
          <w:bCs/>
          <w:i/>
          <w:noProof/>
          <w:lang w:val="en-US"/>
        </w:rPr>
        <w:pict>
          <v:shape id="_x0000_s12321" type="#_x0000_t32" style="position:absolute;left:0;text-align:left;margin-left:273.45pt;margin-top:-.3pt;width:0;height:32.25pt;flip:y;z-index:252723712" o:connectortype="straight" strokeweight="1.5pt"/>
        </w:pict>
      </w:r>
      <w:r w:rsidRPr="000233F5">
        <w:rPr>
          <w:bCs/>
          <w:noProof/>
          <w:lang w:val="en-US"/>
        </w:rPr>
        <w:pict>
          <v:polyline id="_x0000_s12306" style="position:absolute;left:0;text-align:left;flip:y;z-index:252679680" points="205.2pt,32.7pt,205.95pt,8.7pt,305.7pt,8.7pt" coordsize="2010,480" filled="f" strokeweight="1.5pt">
            <v:stroke endarrow="oval"/>
            <v:path arrowok="t"/>
          </v:polyline>
        </w:pict>
      </w:r>
    </w:p>
    <w:p w:rsidR="00742A77" w:rsidRDefault="00742A77" w:rsidP="00742A77">
      <w:pPr>
        <w:autoSpaceDE w:val="0"/>
        <w:autoSpaceDN w:val="0"/>
        <w:adjustRightInd w:val="0"/>
        <w:spacing w:line="264" w:lineRule="auto"/>
        <w:jc w:val="both"/>
        <w:rPr>
          <w:bCs/>
          <w:i/>
          <w:lang w:val="en-US"/>
        </w:rPr>
      </w:pPr>
    </w:p>
    <w:p w:rsidR="00742A77" w:rsidRDefault="000233F5" w:rsidP="00742A77">
      <w:pPr>
        <w:autoSpaceDE w:val="0"/>
        <w:autoSpaceDN w:val="0"/>
        <w:adjustRightInd w:val="0"/>
        <w:spacing w:line="264" w:lineRule="auto"/>
        <w:jc w:val="both"/>
        <w:rPr>
          <w:bCs/>
          <w:i/>
          <w:lang w:val="en-US"/>
        </w:rPr>
      </w:pPr>
      <w:r>
        <w:rPr>
          <w:bCs/>
          <w:i/>
          <w:noProof/>
          <w:lang w:val="en-US"/>
        </w:rPr>
        <w:pict>
          <v:shape id="_x0000_s12314" type="#_x0000_t202" style="position:absolute;left:0;text-align:left;margin-left:198.1pt;margin-top:9.1pt;width:19.85pt;height:28.5pt;z-index:252685824" stroked="f">
            <v:textbox inset="0,0,0,0">
              <w:txbxContent>
                <w:p w:rsidR="001C382C" w:rsidRDefault="001C382C" w:rsidP="001C382C">
                  <w:proofErr w:type="gramStart"/>
                  <w:r>
                    <w:t>s</w:t>
                  </w:r>
                  <w:proofErr w:type="gramEnd"/>
                </w:p>
              </w:txbxContent>
            </v:textbox>
          </v:shape>
        </w:pict>
      </w:r>
      <w:r>
        <w:rPr>
          <w:bCs/>
          <w:i/>
          <w:noProof/>
          <w:lang w:val="en-US"/>
        </w:rPr>
        <w:pict>
          <v:shape id="_x0000_s12308" type="#_x0000_t32" style="position:absolute;left:0;text-align:left;margin-left:92.7pt;margin-top:2.35pt;width:112.5pt;height:0;z-index:252681728" o:connectortype="straight" strokeweight="1.5pt">
            <v:stroke startarrow="oval"/>
          </v:shape>
        </w:pict>
      </w:r>
    </w:p>
    <w:p w:rsidR="00742A77" w:rsidRDefault="00742A77" w:rsidP="00742A77">
      <w:pPr>
        <w:autoSpaceDE w:val="0"/>
        <w:autoSpaceDN w:val="0"/>
        <w:adjustRightInd w:val="0"/>
        <w:spacing w:line="264" w:lineRule="auto"/>
        <w:jc w:val="both"/>
        <w:rPr>
          <w:bCs/>
          <w:i/>
          <w:lang w:val="en-US"/>
        </w:rPr>
      </w:pPr>
    </w:p>
    <w:p w:rsidR="00D13E6D" w:rsidRDefault="00EC4037" w:rsidP="00D13E6D">
      <w:pPr>
        <w:numPr>
          <w:ilvl w:val="0"/>
          <w:numId w:val="9"/>
        </w:numPr>
        <w:autoSpaceDE w:val="0"/>
        <w:autoSpaceDN w:val="0"/>
        <w:adjustRightInd w:val="0"/>
        <w:spacing w:line="264" w:lineRule="auto"/>
        <w:jc w:val="both"/>
        <w:rPr>
          <w:bCs/>
        </w:rPr>
      </w:pPr>
      <w:r w:rsidRPr="00D13E6D">
        <w:rPr>
          <w:bCs/>
        </w:rPr>
        <w:t xml:space="preserve">Desenhe o circuito elétrico equivalente para as componentes incrementais e calcule ganho do amplificador, a resistência de entrada, </w:t>
      </w:r>
      <w:proofErr w:type="spellStart"/>
      <w:r w:rsidRPr="00D13E6D">
        <w:rPr>
          <w:bCs/>
        </w:rPr>
        <w:t>r</w:t>
      </w:r>
      <w:r w:rsidRPr="00D13E6D">
        <w:rPr>
          <w:bCs/>
          <w:vertAlign w:val="subscript"/>
        </w:rPr>
        <w:t>in</w:t>
      </w:r>
      <w:proofErr w:type="spellEnd"/>
      <w:r w:rsidRPr="00D13E6D">
        <w:rPr>
          <w:bCs/>
        </w:rPr>
        <w:t xml:space="preserve">, vista por vi e a resistência de saída, </w:t>
      </w:r>
      <w:proofErr w:type="spellStart"/>
      <w:r w:rsidRPr="00D13E6D">
        <w:rPr>
          <w:bCs/>
        </w:rPr>
        <w:t>r</w:t>
      </w:r>
      <w:r w:rsidRPr="00D13E6D">
        <w:rPr>
          <w:bCs/>
          <w:vertAlign w:val="subscript"/>
        </w:rPr>
        <w:t>out</w:t>
      </w:r>
      <w:proofErr w:type="spellEnd"/>
      <w:r w:rsidRPr="00D13E6D">
        <w:rPr>
          <w:bCs/>
        </w:rPr>
        <w:t xml:space="preserve">, vista pelos terminais de saída </w:t>
      </w:r>
      <w:proofErr w:type="spellStart"/>
      <w:r w:rsidRPr="00D13E6D">
        <w:rPr>
          <w:bCs/>
        </w:rPr>
        <w:t>vo</w:t>
      </w:r>
      <w:proofErr w:type="spellEnd"/>
      <w:r w:rsidRPr="00D13E6D">
        <w:rPr>
          <w:bCs/>
        </w:rPr>
        <w:t xml:space="preserve">. Considere como </w:t>
      </w:r>
      <w:r w:rsidRPr="00D13E6D">
        <w:rPr>
          <w:bCs/>
        </w:rPr>
        <w:lastRenderedPageBreak/>
        <w:t xml:space="preserve">desprezáveis os efeitos de </w:t>
      </w:r>
      <w:r w:rsidR="00D13E6D">
        <w:rPr>
          <w:bCs/>
        </w:rPr>
        <w:t>modulação de canal</w:t>
      </w:r>
      <w:r w:rsidRPr="00D13E6D">
        <w:rPr>
          <w:bCs/>
        </w:rPr>
        <w:t xml:space="preserve"> no modelo incremental do transístor. </w:t>
      </w:r>
    </w:p>
    <w:p w:rsidR="00742A77" w:rsidRDefault="00742A77" w:rsidP="00742A77">
      <w:pPr>
        <w:autoSpaceDE w:val="0"/>
        <w:autoSpaceDN w:val="0"/>
        <w:adjustRightInd w:val="0"/>
        <w:spacing w:line="264" w:lineRule="auto"/>
        <w:ind w:left="720"/>
        <w:jc w:val="both"/>
        <w:rPr>
          <w:bCs/>
          <w:i/>
        </w:rPr>
      </w:pPr>
    </w:p>
    <w:p w:rsidR="00742A77" w:rsidRDefault="00742A77" w:rsidP="00742A77">
      <w:pPr>
        <w:autoSpaceDE w:val="0"/>
        <w:autoSpaceDN w:val="0"/>
        <w:adjustRightInd w:val="0"/>
        <w:spacing w:line="264" w:lineRule="auto"/>
        <w:jc w:val="both"/>
        <w:rPr>
          <w:bCs/>
          <w:i/>
        </w:rPr>
      </w:pPr>
      <w:r>
        <w:rPr>
          <w:noProof/>
          <w:lang w:val="en-US"/>
        </w:rPr>
        <w:drawing>
          <wp:anchor distT="0" distB="0" distL="114300" distR="114300" simplePos="0" relativeHeight="252674560" behindDoc="0" locked="0" layoutInCell="1" allowOverlap="1">
            <wp:simplePos x="0" y="0"/>
            <wp:positionH relativeFrom="column">
              <wp:posOffset>62865</wp:posOffset>
            </wp:positionH>
            <wp:positionV relativeFrom="paragraph">
              <wp:posOffset>103505</wp:posOffset>
            </wp:positionV>
            <wp:extent cx="5610225" cy="1502410"/>
            <wp:effectExtent l="0" t="0" r="0" b="0"/>
            <wp:wrapNone/>
            <wp:docPr id="2055" name="Objecto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o 1"/>
                    <pic:cNvPicPr>
                      <a:picLocks noChangeArrowheads="1"/>
                    </pic:cNvPicPr>
                  </pic:nvPicPr>
                  <pic:blipFill>
                    <a:blip r:embed="rId24" cstate="print"/>
                    <a:srcRect l="-1651" t="-11223" r="-5644" b="-534"/>
                    <a:stretch>
                      <a:fillRect/>
                    </a:stretch>
                  </pic:blipFill>
                  <pic:spPr bwMode="auto">
                    <a:xfrm>
                      <a:off x="0" y="0"/>
                      <a:ext cx="5610225" cy="1502410"/>
                    </a:xfrm>
                    <a:prstGeom prst="rect">
                      <a:avLst/>
                    </a:prstGeom>
                    <a:noFill/>
                    <a:ln w="9525">
                      <a:noFill/>
                      <a:miter lim="800000"/>
                      <a:headEnd/>
                      <a:tailEnd/>
                    </a:ln>
                  </pic:spPr>
                </pic:pic>
              </a:graphicData>
            </a:graphic>
          </wp:anchor>
        </w:drawing>
      </w:r>
    </w:p>
    <w:p w:rsidR="00742A77" w:rsidRPr="007157AC" w:rsidRDefault="00742A77" w:rsidP="00742A77">
      <w:pPr>
        <w:autoSpaceDE w:val="0"/>
        <w:autoSpaceDN w:val="0"/>
        <w:adjustRightInd w:val="0"/>
        <w:spacing w:line="264" w:lineRule="auto"/>
        <w:jc w:val="both"/>
        <w:rPr>
          <w:bCs/>
        </w:rPr>
      </w:pPr>
    </w:p>
    <w:p w:rsidR="00742A77" w:rsidRPr="005677CB" w:rsidRDefault="00742A77" w:rsidP="00742A77">
      <w:pPr>
        <w:autoSpaceDE w:val="0"/>
        <w:autoSpaceDN w:val="0"/>
        <w:adjustRightInd w:val="0"/>
        <w:spacing w:line="264" w:lineRule="auto"/>
        <w:jc w:val="both"/>
        <w:rPr>
          <w:bCs/>
        </w:rPr>
      </w:pPr>
    </w:p>
    <w:p w:rsidR="00742A77" w:rsidRPr="000050D3" w:rsidRDefault="00742A77" w:rsidP="00742A77">
      <w:pPr>
        <w:autoSpaceDE w:val="0"/>
        <w:autoSpaceDN w:val="0"/>
        <w:adjustRightInd w:val="0"/>
        <w:spacing w:line="264" w:lineRule="auto"/>
        <w:jc w:val="both"/>
        <w:rPr>
          <w:bCs/>
          <w:i/>
        </w:rPr>
      </w:pPr>
    </w:p>
    <w:p w:rsidR="00742A77" w:rsidRPr="000050D3" w:rsidRDefault="00742A77" w:rsidP="00742A77">
      <w:pPr>
        <w:autoSpaceDE w:val="0"/>
        <w:autoSpaceDN w:val="0"/>
        <w:adjustRightInd w:val="0"/>
        <w:spacing w:line="264" w:lineRule="auto"/>
        <w:jc w:val="both"/>
        <w:rPr>
          <w:bCs/>
          <w:i/>
        </w:rPr>
      </w:pPr>
    </w:p>
    <w:p w:rsidR="00742A77" w:rsidRPr="000050D3" w:rsidRDefault="00742A77" w:rsidP="00742A77">
      <w:pPr>
        <w:autoSpaceDE w:val="0"/>
        <w:autoSpaceDN w:val="0"/>
        <w:adjustRightInd w:val="0"/>
        <w:spacing w:line="264" w:lineRule="auto"/>
        <w:jc w:val="both"/>
        <w:rPr>
          <w:bCs/>
          <w:i/>
        </w:rPr>
      </w:pPr>
    </w:p>
    <w:p w:rsidR="00742A77" w:rsidRPr="000050D3" w:rsidRDefault="00742A77" w:rsidP="00742A77">
      <w:pPr>
        <w:autoSpaceDE w:val="0"/>
        <w:autoSpaceDN w:val="0"/>
        <w:adjustRightInd w:val="0"/>
        <w:spacing w:line="264" w:lineRule="auto"/>
        <w:jc w:val="both"/>
        <w:rPr>
          <w:bCs/>
          <w:i/>
        </w:rPr>
      </w:pPr>
    </w:p>
    <w:p w:rsidR="00742A77" w:rsidRPr="000050D3" w:rsidRDefault="00742A77" w:rsidP="00742A77">
      <w:pPr>
        <w:autoSpaceDE w:val="0"/>
        <w:autoSpaceDN w:val="0"/>
        <w:adjustRightInd w:val="0"/>
        <w:spacing w:line="264" w:lineRule="auto"/>
        <w:jc w:val="both"/>
        <w:rPr>
          <w:bCs/>
          <w:i/>
        </w:rPr>
      </w:pPr>
    </w:p>
    <w:p w:rsidR="00742A77" w:rsidRPr="000050D3" w:rsidRDefault="00742A77" w:rsidP="00742A77">
      <w:pPr>
        <w:autoSpaceDE w:val="0"/>
        <w:autoSpaceDN w:val="0"/>
        <w:adjustRightInd w:val="0"/>
        <w:spacing w:line="264" w:lineRule="auto"/>
        <w:jc w:val="both"/>
        <w:rPr>
          <w:bCs/>
          <w:i/>
        </w:rPr>
      </w:pPr>
    </w:p>
    <w:p w:rsidR="00742A77" w:rsidRDefault="00324580" w:rsidP="00742A77">
      <w:pPr>
        <w:autoSpaceDE w:val="0"/>
        <w:autoSpaceDN w:val="0"/>
        <w:adjustRightInd w:val="0"/>
        <w:spacing w:line="264" w:lineRule="auto"/>
        <w:jc w:val="both"/>
        <w:rPr>
          <w:bCs/>
          <w:i/>
        </w:rPr>
      </w:pPr>
      <w:r w:rsidRPr="0067600D">
        <w:rPr>
          <w:bCs/>
          <w:i/>
          <w:position w:val="-12"/>
          <w:lang w:val="en-US"/>
        </w:rPr>
        <w:object w:dxaOrig="8320" w:dyaOrig="360">
          <v:shape id="_x0000_i1033" type="#_x0000_t75" style="width:415.5pt;height:18pt" o:ole="">
            <v:imagedata r:id="rId25" o:title=""/>
          </v:shape>
          <o:OLEObject Type="Embed" ProgID="Equation.DSMT4" ShapeID="_x0000_i1033" DrawAspect="Content" ObjectID="_1413839436" r:id="rId26"/>
        </w:object>
      </w:r>
    </w:p>
    <w:p w:rsidR="00742A77" w:rsidRDefault="00742A77" w:rsidP="00742A77">
      <w:pPr>
        <w:autoSpaceDE w:val="0"/>
        <w:autoSpaceDN w:val="0"/>
        <w:adjustRightInd w:val="0"/>
        <w:spacing w:line="264" w:lineRule="auto"/>
        <w:jc w:val="both"/>
        <w:rPr>
          <w:bCs/>
          <w:i/>
        </w:rPr>
      </w:pPr>
    </w:p>
    <w:p w:rsidR="00742A77" w:rsidRDefault="00742A77" w:rsidP="00742A77">
      <w:pPr>
        <w:autoSpaceDE w:val="0"/>
        <w:autoSpaceDN w:val="0"/>
        <w:adjustRightInd w:val="0"/>
        <w:spacing w:line="264" w:lineRule="auto"/>
        <w:jc w:val="both"/>
        <w:rPr>
          <w:bCs/>
          <w:i/>
        </w:rPr>
      </w:pPr>
    </w:p>
    <w:p w:rsidR="00742A77" w:rsidRPr="00D13E6D" w:rsidRDefault="00742A77" w:rsidP="00742A77">
      <w:pPr>
        <w:autoSpaceDE w:val="0"/>
        <w:autoSpaceDN w:val="0"/>
        <w:adjustRightInd w:val="0"/>
        <w:spacing w:line="264" w:lineRule="auto"/>
        <w:ind w:left="720"/>
        <w:jc w:val="both"/>
        <w:rPr>
          <w:bCs/>
        </w:rPr>
      </w:pPr>
    </w:p>
    <w:sectPr w:rsidR="00742A77" w:rsidRPr="00D13E6D" w:rsidSect="00D17F7B">
      <w:pgSz w:w="11906" w:h="16838"/>
      <w:pgMar w:top="1417" w:right="1701" w:bottom="1417"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Times-Bold">
    <w:panose1 w:val="00000000000000000000"/>
    <w:charset w:val="00"/>
    <w:family w:val="auto"/>
    <w:notTrueType/>
    <w:pitch w:val="default"/>
    <w:sig w:usb0="00000003" w:usb1="00000000" w:usb2="00000000" w:usb3="00000000" w:csb0="00000001" w:csb1="00000000"/>
  </w:font>
  <w:font w:name="Times-Roman">
    <w:panose1 w:val="00000000000000000000"/>
    <w:charset w:val="00"/>
    <w:family w:val="auto"/>
    <w:notTrueType/>
    <w:pitch w:val="default"/>
    <w:sig w:usb0="00000003" w:usb1="00000000" w:usb2="00000000" w:usb3="00000000" w:csb0="00000001" w:csb1="00000000"/>
  </w:font>
  <w:font w:name="System">
    <w:panose1 w:val="00000000000000000000"/>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w Cen MT">
    <w:panose1 w:val="020B0602020104020603"/>
    <w:charset w:val="00"/>
    <w:family w:val="swiss"/>
    <w:pitch w:val="variable"/>
    <w:sig w:usb0="00000007" w:usb1="00000000" w:usb2="00000000" w:usb3="00000000" w:csb0="00000003" w:csb1="00000000"/>
  </w:font>
  <w:font w:name="+mn-ea">
    <w:panose1 w:val="00000000000000000000"/>
    <w:charset w:val="00"/>
    <w:family w:val="roman"/>
    <w:notTrueType/>
    <w:pitch w:val="default"/>
    <w:sig w:usb0="00000000" w:usb1="00000000" w:usb2="00000000" w:usb3="00000000" w:csb0="00000000" w:csb1="00000000"/>
  </w:font>
  <w:font w:name="+mn-cs">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4414B0"/>
    <w:multiLevelType w:val="hybridMultilevel"/>
    <w:tmpl w:val="B4746812"/>
    <w:lvl w:ilvl="0" w:tplc="A9FA7590">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EB0B53"/>
    <w:multiLevelType w:val="multilevel"/>
    <w:tmpl w:val="0816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27DB3AA5"/>
    <w:multiLevelType w:val="hybridMultilevel"/>
    <w:tmpl w:val="B406CE48"/>
    <w:lvl w:ilvl="0" w:tplc="0816000F">
      <w:start w:val="1"/>
      <w:numFmt w:val="decimal"/>
      <w:lvlText w:val="%1."/>
      <w:lvlJc w:val="left"/>
      <w:pPr>
        <w:tabs>
          <w:tab w:val="num" w:pos="720"/>
        </w:tabs>
        <w:ind w:left="720" w:hanging="360"/>
      </w:pPr>
      <w:rPr>
        <w:rFonts w:hint="default"/>
      </w:rPr>
    </w:lvl>
    <w:lvl w:ilvl="1" w:tplc="4EE8A1D0">
      <w:start w:val="1"/>
      <w:numFmt w:val="lowerLetter"/>
      <w:lvlText w:val="%2)"/>
      <w:lvlJc w:val="left"/>
      <w:pPr>
        <w:tabs>
          <w:tab w:val="num" w:pos="1440"/>
        </w:tabs>
        <w:ind w:left="1440" w:hanging="360"/>
      </w:pPr>
      <w:rPr>
        <w:rFonts w:hint="default"/>
      </w:rPr>
    </w:lvl>
    <w:lvl w:ilvl="2" w:tplc="0816001B" w:tentative="1">
      <w:start w:val="1"/>
      <w:numFmt w:val="lowerRoman"/>
      <w:lvlText w:val="%3."/>
      <w:lvlJc w:val="right"/>
      <w:pPr>
        <w:tabs>
          <w:tab w:val="num" w:pos="2160"/>
        </w:tabs>
        <w:ind w:left="2160" w:hanging="180"/>
      </w:pPr>
    </w:lvl>
    <w:lvl w:ilvl="3" w:tplc="0816000F" w:tentative="1">
      <w:start w:val="1"/>
      <w:numFmt w:val="decimal"/>
      <w:lvlText w:val="%4."/>
      <w:lvlJc w:val="left"/>
      <w:pPr>
        <w:tabs>
          <w:tab w:val="num" w:pos="2880"/>
        </w:tabs>
        <w:ind w:left="2880" w:hanging="360"/>
      </w:pPr>
    </w:lvl>
    <w:lvl w:ilvl="4" w:tplc="08160019" w:tentative="1">
      <w:start w:val="1"/>
      <w:numFmt w:val="lowerLetter"/>
      <w:lvlText w:val="%5."/>
      <w:lvlJc w:val="left"/>
      <w:pPr>
        <w:tabs>
          <w:tab w:val="num" w:pos="3600"/>
        </w:tabs>
        <w:ind w:left="3600" w:hanging="360"/>
      </w:pPr>
    </w:lvl>
    <w:lvl w:ilvl="5" w:tplc="0816001B" w:tentative="1">
      <w:start w:val="1"/>
      <w:numFmt w:val="lowerRoman"/>
      <w:lvlText w:val="%6."/>
      <w:lvlJc w:val="right"/>
      <w:pPr>
        <w:tabs>
          <w:tab w:val="num" w:pos="4320"/>
        </w:tabs>
        <w:ind w:left="4320" w:hanging="180"/>
      </w:pPr>
    </w:lvl>
    <w:lvl w:ilvl="6" w:tplc="0816000F" w:tentative="1">
      <w:start w:val="1"/>
      <w:numFmt w:val="decimal"/>
      <w:lvlText w:val="%7."/>
      <w:lvlJc w:val="left"/>
      <w:pPr>
        <w:tabs>
          <w:tab w:val="num" w:pos="5040"/>
        </w:tabs>
        <w:ind w:left="5040" w:hanging="360"/>
      </w:pPr>
    </w:lvl>
    <w:lvl w:ilvl="7" w:tplc="08160019" w:tentative="1">
      <w:start w:val="1"/>
      <w:numFmt w:val="lowerLetter"/>
      <w:lvlText w:val="%8."/>
      <w:lvlJc w:val="left"/>
      <w:pPr>
        <w:tabs>
          <w:tab w:val="num" w:pos="5760"/>
        </w:tabs>
        <w:ind w:left="5760" w:hanging="360"/>
      </w:pPr>
    </w:lvl>
    <w:lvl w:ilvl="8" w:tplc="0816001B" w:tentative="1">
      <w:start w:val="1"/>
      <w:numFmt w:val="lowerRoman"/>
      <w:lvlText w:val="%9."/>
      <w:lvlJc w:val="right"/>
      <w:pPr>
        <w:tabs>
          <w:tab w:val="num" w:pos="6480"/>
        </w:tabs>
        <w:ind w:left="6480" w:hanging="180"/>
      </w:pPr>
    </w:lvl>
  </w:abstractNum>
  <w:abstractNum w:abstractNumId="3">
    <w:nsid w:val="39716576"/>
    <w:multiLevelType w:val="hybridMultilevel"/>
    <w:tmpl w:val="A00A42E6"/>
    <w:lvl w:ilvl="0" w:tplc="398C38DC">
      <w:start w:val="1"/>
      <w:numFmt w:val="lowerLetter"/>
      <w:pStyle w:val="Style1"/>
      <w:lvlText w:val="%1)"/>
      <w:lvlJc w:val="left"/>
      <w:pPr>
        <w:tabs>
          <w:tab w:val="num" w:pos="397"/>
        </w:tabs>
        <w:ind w:left="397" w:hanging="397"/>
      </w:pPr>
      <w:rPr>
        <w:rFonts w:hint="default"/>
      </w:rPr>
    </w:lvl>
    <w:lvl w:ilvl="1" w:tplc="08160019" w:tentative="1">
      <w:start w:val="1"/>
      <w:numFmt w:val="lowerLetter"/>
      <w:lvlText w:val="%2."/>
      <w:lvlJc w:val="left"/>
      <w:pPr>
        <w:tabs>
          <w:tab w:val="num" w:pos="1440"/>
        </w:tabs>
        <w:ind w:left="1440" w:hanging="360"/>
      </w:pPr>
    </w:lvl>
    <w:lvl w:ilvl="2" w:tplc="0816001B" w:tentative="1">
      <w:start w:val="1"/>
      <w:numFmt w:val="lowerRoman"/>
      <w:lvlText w:val="%3."/>
      <w:lvlJc w:val="right"/>
      <w:pPr>
        <w:tabs>
          <w:tab w:val="num" w:pos="2160"/>
        </w:tabs>
        <w:ind w:left="2160" w:hanging="180"/>
      </w:pPr>
    </w:lvl>
    <w:lvl w:ilvl="3" w:tplc="0816000F" w:tentative="1">
      <w:start w:val="1"/>
      <w:numFmt w:val="decimal"/>
      <w:lvlText w:val="%4."/>
      <w:lvlJc w:val="left"/>
      <w:pPr>
        <w:tabs>
          <w:tab w:val="num" w:pos="2880"/>
        </w:tabs>
        <w:ind w:left="2880" w:hanging="360"/>
      </w:pPr>
    </w:lvl>
    <w:lvl w:ilvl="4" w:tplc="08160019" w:tentative="1">
      <w:start w:val="1"/>
      <w:numFmt w:val="lowerLetter"/>
      <w:lvlText w:val="%5."/>
      <w:lvlJc w:val="left"/>
      <w:pPr>
        <w:tabs>
          <w:tab w:val="num" w:pos="3600"/>
        </w:tabs>
        <w:ind w:left="3600" w:hanging="360"/>
      </w:pPr>
    </w:lvl>
    <w:lvl w:ilvl="5" w:tplc="0816001B" w:tentative="1">
      <w:start w:val="1"/>
      <w:numFmt w:val="lowerRoman"/>
      <w:lvlText w:val="%6."/>
      <w:lvlJc w:val="right"/>
      <w:pPr>
        <w:tabs>
          <w:tab w:val="num" w:pos="4320"/>
        </w:tabs>
        <w:ind w:left="4320" w:hanging="180"/>
      </w:pPr>
    </w:lvl>
    <w:lvl w:ilvl="6" w:tplc="0816000F" w:tentative="1">
      <w:start w:val="1"/>
      <w:numFmt w:val="decimal"/>
      <w:lvlText w:val="%7."/>
      <w:lvlJc w:val="left"/>
      <w:pPr>
        <w:tabs>
          <w:tab w:val="num" w:pos="5040"/>
        </w:tabs>
        <w:ind w:left="5040" w:hanging="360"/>
      </w:pPr>
    </w:lvl>
    <w:lvl w:ilvl="7" w:tplc="08160019" w:tentative="1">
      <w:start w:val="1"/>
      <w:numFmt w:val="lowerLetter"/>
      <w:lvlText w:val="%8."/>
      <w:lvlJc w:val="left"/>
      <w:pPr>
        <w:tabs>
          <w:tab w:val="num" w:pos="5760"/>
        </w:tabs>
        <w:ind w:left="5760" w:hanging="360"/>
      </w:pPr>
    </w:lvl>
    <w:lvl w:ilvl="8" w:tplc="0816001B" w:tentative="1">
      <w:start w:val="1"/>
      <w:numFmt w:val="lowerRoman"/>
      <w:lvlText w:val="%9."/>
      <w:lvlJc w:val="right"/>
      <w:pPr>
        <w:tabs>
          <w:tab w:val="num" w:pos="6480"/>
        </w:tabs>
        <w:ind w:left="6480" w:hanging="180"/>
      </w:pPr>
    </w:lvl>
  </w:abstractNum>
  <w:abstractNum w:abstractNumId="4">
    <w:nsid w:val="53D30068"/>
    <w:multiLevelType w:val="hybridMultilevel"/>
    <w:tmpl w:val="469411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5CE0354"/>
    <w:multiLevelType w:val="multilevel"/>
    <w:tmpl w:val="69BA871A"/>
    <w:lvl w:ilvl="0">
      <w:start w:val="1"/>
      <w:numFmt w:val="lowerLetter"/>
      <w:lvlText w:val="%1)"/>
      <w:lvlJc w:val="left"/>
      <w:pPr>
        <w:tabs>
          <w:tab w:val="num" w:pos="397"/>
        </w:tabs>
        <w:ind w:left="397" w:hanging="39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5F102159"/>
    <w:multiLevelType w:val="hybridMultilevel"/>
    <w:tmpl w:val="F6BE7D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A834074"/>
    <w:multiLevelType w:val="hybridMultilevel"/>
    <w:tmpl w:val="F364C5C2"/>
    <w:lvl w:ilvl="0" w:tplc="0816000F">
      <w:start w:val="1"/>
      <w:numFmt w:val="decimal"/>
      <w:lvlText w:val="%1."/>
      <w:lvlJc w:val="left"/>
      <w:pPr>
        <w:tabs>
          <w:tab w:val="num" w:pos="720"/>
        </w:tabs>
        <w:ind w:left="720" w:hanging="360"/>
      </w:pPr>
      <w:rPr>
        <w:rFonts w:hint="default"/>
      </w:rPr>
    </w:lvl>
    <w:lvl w:ilvl="1" w:tplc="08160019" w:tentative="1">
      <w:start w:val="1"/>
      <w:numFmt w:val="lowerLetter"/>
      <w:lvlText w:val="%2."/>
      <w:lvlJc w:val="left"/>
      <w:pPr>
        <w:tabs>
          <w:tab w:val="num" w:pos="1440"/>
        </w:tabs>
        <w:ind w:left="1440" w:hanging="360"/>
      </w:pPr>
    </w:lvl>
    <w:lvl w:ilvl="2" w:tplc="0816001B" w:tentative="1">
      <w:start w:val="1"/>
      <w:numFmt w:val="lowerRoman"/>
      <w:lvlText w:val="%3."/>
      <w:lvlJc w:val="right"/>
      <w:pPr>
        <w:tabs>
          <w:tab w:val="num" w:pos="2160"/>
        </w:tabs>
        <w:ind w:left="2160" w:hanging="180"/>
      </w:pPr>
    </w:lvl>
    <w:lvl w:ilvl="3" w:tplc="0816000F" w:tentative="1">
      <w:start w:val="1"/>
      <w:numFmt w:val="decimal"/>
      <w:lvlText w:val="%4."/>
      <w:lvlJc w:val="left"/>
      <w:pPr>
        <w:tabs>
          <w:tab w:val="num" w:pos="2880"/>
        </w:tabs>
        <w:ind w:left="2880" w:hanging="360"/>
      </w:pPr>
    </w:lvl>
    <w:lvl w:ilvl="4" w:tplc="08160019" w:tentative="1">
      <w:start w:val="1"/>
      <w:numFmt w:val="lowerLetter"/>
      <w:lvlText w:val="%5."/>
      <w:lvlJc w:val="left"/>
      <w:pPr>
        <w:tabs>
          <w:tab w:val="num" w:pos="3600"/>
        </w:tabs>
        <w:ind w:left="3600" w:hanging="360"/>
      </w:pPr>
    </w:lvl>
    <w:lvl w:ilvl="5" w:tplc="0816001B" w:tentative="1">
      <w:start w:val="1"/>
      <w:numFmt w:val="lowerRoman"/>
      <w:lvlText w:val="%6."/>
      <w:lvlJc w:val="right"/>
      <w:pPr>
        <w:tabs>
          <w:tab w:val="num" w:pos="4320"/>
        </w:tabs>
        <w:ind w:left="4320" w:hanging="180"/>
      </w:pPr>
    </w:lvl>
    <w:lvl w:ilvl="6" w:tplc="0816000F" w:tentative="1">
      <w:start w:val="1"/>
      <w:numFmt w:val="decimal"/>
      <w:lvlText w:val="%7."/>
      <w:lvlJc w:val="left"/>
      <w:pPr>
        <w:tabs>
          <w:tab w:val="num" w:pos="5040"/>
        </w:tabs>
        <w:ind w:left="5040" w:hanging="360"/>
      </w:pPr>
    </w:lvl>
    <w:lvl w:ilvl="7" w:tplc="08160019" w:tentative="1">
      <w:start w:val="1"/>
      <w:numFmt w:val="lowerLetter"/>
      <w:lvlText w:val="%8."/>
      <w:lvlJc w:val="left"/>
      <w:pPr>
        <w:tabs>
          <w:tab w:val="num" w:pos="5760"/>
        </w:tabs>
        <w:ind w:left="5760" w:hanging="360"/>
      </w:pPr>
    </w:lvl>
    <w:lvl w:ilvl="8" w:tplc="0816001B" w:tentative="1">
      <w:start w:val="1"/>
      <w:numFmt w:val="lowerRoman"/>
      <w:lvlText w:val="%9."/>
      <w:lvlJc w:val="right"/>
      <w:pPr>
        <w:tabs>
          <w:tab w:val="num" w:pos="6480"/>
        </w:tabs>
        <w:ind w:left="6480" w:hanging="180"/>
      </w:pPr>
    </w:lvl>
  </w:abstractNum>
  <w:num w:numId="1">
    <w:abstractNumId w:val="1"/>
  </w:num>
  <w:num w:numId="2">
    <w:abstractNumId w:val="2"/>
  </w:num>
  <w:num w:numId="3">
    <w:abstractNumId w:val="7"/>
  </w:num>
  <w:num w:numId="4">
    <w:abstractNumId w:val="3"/>
  </w:num>
  <w:num w:numId="5">
    <w:abstractNumId w:val="5"/>
  </w:num>
  <w:num w:numId="6">
    <w:abstractNumId w:val="3"/>
    <w:lvlOverride w:ilvl="0">
      <w:startOverride w:val="1"/>
    </w:lvlOverride>
  </w:num>
  <w:num w:numId="7">
    <w:abstractNumId w:val="4"/>
  </w:num>
  <w:num w:numId="8">
    <w:abstractNumId w:val="6"/>
  </w:num>
  <w:num w:numId="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noPunctuationKerning/>
  <w:characterSpacingControl w:val="doNotCompress"/>
  <w:compat/>
  <w:rsids>
    <w:rsidRoot w:val="00A262A4"/>
    <w:rsid w:val="000050D3"/>
    <w:rsid w:val="00005726"/>
    <w:rsid w:val="00016605"/>
    <w:rsid w:val="000233F5"/>
    <w:rsid w:val="000266AC"/>
    <w:rsid w:val="00027557"/>
    <w:rsid w:val="0005061D"/>
    <w:rsid w:val="0007374E"/>
    <w:rsid w:val="000914CD"/>
    <w:rsid w:val="000D123E"/>
    <w:rsid w:val="000D1E4E"/>
    <w:rsid w:val="000D5E47"/>
    <w:rsid w:val="000F02F1"/>
    <w:rsid w:val="00104B8C"/>
    <w:rsid w:val="00113CA9"/>
    <w:rsid w:val="00116B50"/>
    <w:rsid w:val="00157069"/>
    <w:rsid w:val="001612BE"/>
    <w:rsid w:val="00164E8F"/>
    <w:rsid w:val="00172581"/>
    <w:rsid w:val="001967FB"/>
    <w:rsid w:val="001A009C"/>
    <w:rsid w:val="001A31D5"/>
    <w:rsid w:val="001A61DA"/>
    <w:rsid w:val="001C382C"/>
    <w:rsid w:val="001D471D"/>
    <w:rsid w:val="001D722B"/>
    <w:rsid w:val="001E4F86"/>
    <w:rsid w:val="001E6D38"/>
    <w:rsid w:val="00203CEE"/>
    <w:rsid w:val="00216ECF"/>
    <w:rsid w:val="0023139B"/>
    <w:rsid w:val="00231ED5"/>
    <w:rsid w:val="00242EE2"/>
    <w:rsid w:val="00243628"/>
    <w:rsid w:val="00271E08"/>
    <w:rsid w:val="00280A41"/>
    <w:rsid w:val="002C3FA2"/>
    <w:rsid w:val="002D0413"/>
    <w:rsid w:val="002D19C3"/>
    <w:rsid w:val="002E1C02"/>
    <w:rsid w:val="002F4F13"/>
    <w:rsid w:val="00302683"/>
    <w:rsid w:val="0030421D"/>
    <w:rsid w:val="003100EC"/>
    <w:rsid w:val="00324580"/>
    <w:rsid w:val="0032721A"/>
    <w:rsid w:val="00364D40"/>
    <w:rsid w:val="0037072A"/>
    <w:rsid w:val="00373FB6"/>
    <w:rsid w:val="003B2996"/>
    <w:rsid w:val="003B646A"/>
    <w:rsid w:val="003C22DB"/>
    <w:rsid w:val="003C387D"/>
    <w:rsid w:val="003E1E4B"/>
    <w:rsid w:val="003E4C09"/>
    <w:rsid w:val="00415EB1"/>
    <w:rsid w:val="00447C29"/>
    <w:rsid w:val="00450F5C"/>
    <w:rsid w:val="00463A41"/>
    <w:rsid w:val="004855BA"/>
    <w:rsid w:val="0048699D"/>
    <w:rsid w:val="004972E7"/>
    <w:rsid w:val="004D4C21"/>
    <w:rsid w:val="004E6285"/>
    <w:rsid w:val="004F552A"/>
    <w:rsid w:val="005028B0"/>
    <w:rsid w:val="00506A10"/>
    <w:rsid w:val="00546BB7"/>
    <w:rsid w:val="005728FC"/>
    <w:rsid w:val="0059033C"/>
    <w:rsid w:val="005C0F54"/>
    <w:rsid w:val="005C299F"/>
    <w:rsid w:val="005C5392"/>
    <w:rsid w:val="005C6BE4"/>
    <w:rsid w:val="006021B9"/>
    <w:rsid w:val="0063032F"/>
    <w:rsid w:val="00653F05"/>
    <w:rsid w:val="006666CC"/>
    <w:rsid w:val="00674156"/>
    <w:rsid w:val="00683E68"/>
    <w:rsid w:val="006A39AE"/>
    <w:rsid w:val="006C4211"/>
    <w:rsid w:val="006E63BA"/>
    <w:rsid w:val="00716B00"/>
    <w:rsid w:val="00742A77"/>
    <w:rsid w:val="007C4004"/>
    <w:rsid w:val="007D523C"/>
    <w:rsid w:val="00830584"/>
    <w:rsid w:val="00856BCE"/>
    <w:rsid w:val="00856E9D"/>
    <w:rsid w:val="00861975"/>
    <w:rsid w:val="00886F7F"/>
    <w:rsid w:val="00893FF5"/>
    <w:rsid w:val="008B48E7"/>
    <w:rsid w:val="008C221E"/>
    <w:rsid w:val="008D7ED6"/>
    <w:rsid w:val="008F7B4D"/>
    <w:rsid w:val="00993F13"/>
    <w:rsid w:val="009E0E8E"/>
    <w:rsid w:val="009E7EDA"/>
    <w:rsid w:val="00A21C14"/>
    <w:rsid w:val="00A262A4"/>
    <w:rsid w:val="00A51255"/>
    <w:rsid w:val="00A76F50"/>
    <w:rsid w:val="00A9775A"/>
    <w:rsid w:val="00AB5EBF"/>
    <w:rsid w:val="00AB761D"/>
    <w:rsid w:val="00AD02E3"/>
    <w:rsid w:val="00AE5D41"/>
    <w:rsid w:val="00B173EA"/>
    <w:rsid w:val="00B27C79"/>
    <w:rsid w:val="00B37160"/>
    <w:rsid w:val="00B415A3"/>
    <w:rsid w:val="00B726D6"/>
    <w:rsid w:val="00B85B04"/>
    <w:rsid w:val="00BB55C2"/>
    <w:rsid w:val="00C014CE"/>
    <w:rsid w:val="00C04DFF"/>
    <w:rsid w:val="00C14E8D"/>
    <w:rsid w:val="00C15960"/>
    <w:rsid w:val="00C33FF7"/>
    <w:rsid w:val="00C65BCD"/>
    <w:rsid w:val="00CC78F5"/>
    <w:rsid w:val="00CF003F"/>
    <w:rsid w:val="00CF2E2A"/>
    <w:rsid w:val="00CF5A71"/>
    <w:rsid w:val="00D02470"/>
    <w:rsid w:val="00D13E6D"/>
    <w:rsid w:val="00D17F7B"/>
    <w:rsid w:val="00D2398F"/>
    <w:rsid w:val="00D248CB"/>
    <w:rsid w:val="00D4263B"/>
    <w:rsid w:val="00D61F7A"/>
    <w:rsid w:val="00D863A8"/>
    <w:rsid w:val="00DA3209"/>
    <w:rsid w:val="00DB76E8"/>
    <w:rsid w:val="00DD1276"/>
    <w:rsid w:val="00DD43B5"/>
    <w:rsid w:val="00DD5EF0"/>
    <w:rsid w:val="00DE4677"/>
    <w:rsid w:val="00E028B8"/>
    <w:rsid w:val="00E6277A"/>
    <w:rsid w:val="00E676A3"/>
    <w:rsid w:val="00E9323C"/>
    <w:rsid w:val="00E96A6D"/>
    <w:rsid w:val="00EC2193"/>
    <w:rsid w:val="00EC3B0D"/>
    <w:rsid w:val="00EC4037"/>
    <w:rsid w:val="00EF2DF7"/>
    <w:rsid w:val="00F00103"/>
    <w:rsid w:val="00F33C80"/>
    <w:rsid w:val="00F56C4D"/>
    <w:rsid w:val="00F97B39"/>
    <w:rsid w:val="00FA7777"/>
    <w:rsid w:val="00FC0B24"/>
    <w:rsid w:val="00FF3D75"/>
    <w:rsid w:val="00FF774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6">
      <o:colormenu v:ext="edit" fillcolor="none [3212]" strokecolor="none"/>
    </o:shapedefaults>
    <o:shapelayout v:ext="edit">
      <o:idmap v:ext="edit" data="1,2,12"/>
      <o:rules v:ext="edit">
        <o:r id="V:Rule35" type="arc" idref="#_x0000_s2593"/>
        <o:r id="V:Rule44" type="arc" idref="#_x0000_s2618"/>
        <o:r id="V:Rule78" type="arc" idref="#_x0000_s2919"/>
        <o:r id="V:Rule85" type="arc" idref="#_x0000_s2964"/>
        <o:r id="V:Rule97" type="connector" idref="#_x0000_s12409"/>
        <o:r id="V:Rule98" type="connector" idref="#_x0000_s2337"/>
        <o:r id="V:Rule99" type="connector" idref="#_x0000_s2249"/>
        <o:r id="V:Rule100" type="connector" idref="#_x0000_s2516"/>
        <o:r id="V:Rule101" type="connector" idref="#_x0000_s12309"/>
        <o:r id="V:Rule102" type="connector" idref="#_x0000_s2312"/>
        <o:r id="V:Rule103" type="connector" idref="#_x0000_s2589"/>
        <o:r id="V:Rule104" type="connector" idref="#_x0000_s12391"/>
        <o:r id="V:Rule105" type="connector" idref="#_x0000_s2599"/>
        <o:r id="V:Rule106" type="connector" idref="#_x0000_s12421"/>
        <o:r id="V:Rule107" type="connector" idref="#_x0000_s3056"/>
        <o:r id="V:Rule108" type="connector" idref="#_x0000_s12315"/>
        <o:r id="V:Rule109" type="connector" idref="#_x0000_s12422"/>
        <o:r id="V:Rule110" type="connector" idref="#_x0000_s2590"/>
        <o:r id="V:Rule111" type="connector" idref="#_x0000_s12411"/>
        <o:r id="V:Rule112" type="connector" idref="#_x0000_s12365"/>
        <o:r id="V:Rule113" type="connector" idref="#_x0000_s2530"/>
        <o:r id="V:Rule114" type="connector" idref="#_x0000_s12410"/>
        <o:r id="V:Rule115" type="connector" idref="#_x0000_s12308"/>
        <o:r id="V:Rule116" type="connector" idref="#_x0000_s2517"/>
        <o:r id="V:Rule117" type="connector" idref="#_x0000_s12403"/>
        <o:r id="V:Rule118" type="connector" idref="#_x0000_s2266"/>
        <o:r id="V:Rule119" type="connector" idref="#_x0000_s12364"/>
        <o:r id="V:Rule120" type="connector" idref="#_x0000_s12377"/>
        <o:r id="V:Rule121" type="connector" idref="#_x0000_s2326"/>
        <o:r id="V:Rule122" type="connector" idref="#_x0000_s2915"/>
        <o:r id="V:Rule123" type="connector" idref="#_x0000_s12307"/>
        <o:r id="V:Rule124" type="connector" idref="#_x0000_s12431"/>
        <o:r id="V:Rule125" type="connector" idref="#_x0000_s2609"/>
        <o:r id="V:Rule126" type="connector" idref="#_x0000_s12389"/>
        <o:r id="V:Rule127" type="connector" idref="#_x0000_s12420"/>
        <o:r id="V:Rule128" type="connector" idref="#_x0000_s2515"/>
        <o:r id="V:Rule129" type="connector" idref="#_x0000_s2562"/>
        <o:r id="V:Rule130" type="connector" idref="#_x0000_s12380"/>
        <o:r id="V:Rule131" type="connector" idref="#_x0000_s2338"/>
        <o:r id="V:Rule132" type="connector" idref="#_x0000_s2574"/>
        <o:r id="V:Rule133" type="connector" idref="#_x0000_s2528"/>
        <o:r id="V:Rule134" type="connector" idref="#_x0000_s12432"/>
        <o:r id="V:Rule135" type="connector" idref="#_x0000_s2924"/>
        <o:r id="V:Rule136" type="connector" idref="#_x0000_s2573"/>
        <o:r id="V:Rule137" type="connector" idref="#_x0000_s2309"/>
        <o:r id="V:Rule138" type="connector" idref="#_x0000_s2264"/>
        <o:r id="V:Rule139" type="connector" idref="#_x0000_s3057"/>
        <o:r id="V:Rule140" type="connector" idref="#_x0000_s2522"/>
        <o:r id="V:Rule141" type="connector" idref="#_x0000_s2308"/>
        <o:r id="V:Rule142" type="connector" idref="#_x0000_s2560"/>
        <o:r id="V:Rule143" type="connector" idref="#_x0000_s2251"/>
        <o:r id="V:Rule144" type="connector" idref="#_x0000_s12415"/>
        <o:r id="V:Rule145" type="connector" idref="#_x0000_s2948"/>
        <o:r id="V:Rule146" type="connector" idref="#_x0000_s2561"/>
        <o:r id="V:Rule147" type="connector" idref="#_x0000_s2318"/>
        <o:r id="V:Rule148" type="connector" idref="#_x0000_s2980"/>
        <o:r id="V:Rule149" type="connector" idref="#_x0000_s2615"/>
        <o:r id="V:Rule150" type="connector" idref="#_x0000_s2250"/>
        <o:r id="V:Rule151" type="connector" idref="#_x0000_s2613"/>
        <o:r id="V:Rule152" type="connector" idref="#_x0000_s12363"/>
        <o:r id="V:Rule153" type="connector" idref="#_x0000_s2567"/>
        <o:r id="V:Rule154" type="connector" idref="#_x0000_s2529"/>
        <o:r id="V:Rule155" type="connector" idref="#_x0000_s12439"/>
        <o:r id="V:Rule156" type="connector" idref="#_x0000_s2320"/>
        <o:r id="V:Rule157" type="connector" idref="#_x0000_s2319"/>
        <o:r id="V:Rule158" type="connector" idref="#_x0000_s12388"/>
        <o:r id="V:Rule159" type="connector" idref="#_x0000_s2327"/>
        <o:r id="V:Rule160" type="connector" idref="#_x0000_s2602"/>
        <o:r id="V:Rule161" type="connector" idref="#_x0000_s12375"/>
        <o:r id="V:Rule162" type="connector" idref="#_x0000_s2610"/>
        <o:r id="V:Rule163" type="connector" idref="#_x0000_s12292"/>
        <o:r id="V:Rule164" type="connector" idref="#_x0000_s2325"/>
        <o:r id="V:Rule165" type="connector" idref="#_x0000_s2227"/>
        <o:r id="V:Rule166" type="connector" idref="#_x0000_s2930"/>
        <o:r id="V:Rule167" type="connector" idref="#_x0000_s2311"/>
        <o:r id="V:Rule168" type="connector" idref="#_x0000_s2956"/>
        <o:r id="V:Rule169" type="connector" idref="#_x0000_s12294"/>
        <o:r id="V:Rule170" type="connector" idref="#_x0000_s12440"/>
        <o:r id="V:Rule171" type="connector" idref="#_x0000_s2603"/>
        <o:r id="V:Rule172" type="connector" idref="#_x0000_s12321"/>
        <o:r id="V:Rule173" type="connector" idref="#_x0000_s2288"/>
        <o:r id="V:Rule174" type="connector" idref="#_x0000_s2575"/>
        <o:r id="V:Rule175" type="connector" idref="#_x0000_s2533"/>
        <o:r id="V:Rule176" type="connector" idref="#_x0000_s2598"/>
        <o:r id="V:Rule177" type="connector" idref="#_x0000_s12370"/>
        <o:r id="V:Rule178" type="connector" idref="#_x0000_s2932"/>
        <o:r id="V:Rule179" type="connector" idref="#_x0000_s12376"/>
        <o:r id="V:Rule180" type="connector" idref="#_x0000_s3064"/>
        <o:r id="V:Rule181" type="connector" idref="#_x0000_s2310"/>
        <o:r id="V:Rule182" type="connector" idref="#_x0000_s12320"/>
        <o:r id="V:Rule183" type="connector" idref="#_x0000_s2976"/>
        <o:r id="V:Rule184" type="connector" idref="#_x0000_s2290"/>
        <o:r id="V:Rule185" type="connector" idref="#_x0000_s2265"/>
        <o:r id="V:Rule186" type="connector" idref="#_x0000_s2962"/>
        <o:r id="V:Rule187" type="connector" idref="#_x0000_s2289"/>
        <o:r id="V:Rule188" type="connector" idref="#_x0000_s12390"/>
      </o:rules>
      <o:regrouptable v:ext="edit">
        <o:entry new="1" old="0"/>
        <o:entry new="2" old="0"/>
        <o:entry new="3" old="0"/>
        <o:entry new="4" old="0"/>
        <o:entry new="5" old="0"/>
        <o:entry new="6" old="0"/>
        <o:entry new="7" old="0"/>
        <o:entry new="8" old="0"/>
        <o:entry new="9" old="0"/>
        <o:entry new="10" old="0"/>
        <o:entry new="11" old="10"/>
        <o:entry new="12" old="10"/>
        <o:entry new="13" old="10"/>
        <o:entry new="14" old="0"/>
        <o:entry new="15" old="0"/>
        <o:entry new="16" old="0"/>
        <o:entry new="17" old="0"/>
        <o:entry new="18" old="0"/>
        <o:entry new="19" old="0"/>
        <o:entry new="20" old="0"/>
        <o:entry new="21" old="0"/>
        <o:entry new="22" old="21"/>
        <o:entry new="23" old="0"/>
        <o:entry new="24" old="23"/>
        <o:entry new="25" old="23"/>
        <o:entry new="26" old="0"/>
        <o:entry new="27" old="0"/>
        <o:entry new="28" old="0"/>
        <o:entry new="29"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7F7B"/>
    <w:rPr>
      <w:sz w:val="24"/>
      <w:szCs w:val="24"/>
      <w:lang w:val="pt-PT"/>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table" w:styleId="Tabelacomgrelha">
    <w:name w:val="Table Grid"/>
    <w:basedOn w:val="Tabelanormal"/>
    <w:rsid w:val="00C14E8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Normal"/>
    <w:rsid w:val="00F33C80"/>
    <w:pPr>
      <w:numPr>
        <w:numId w:val="4"/>
      </w:numPr>
    </w:pPr>
  </w:style>
  <w:style w:type="paragraph" w:styleId="Textodenotaderodap">
    <w:name w:val="footnote text"/>
    <w:basedOn w:val="Normal"/>
    <w:semiHidden/>
    <w:rsid w:val="00AE5D41"/>
    <w:rPr>
      <w:sz w:val="20"/>
      <w:szCs w:val="20"/>
    </w:rPr>
  </w:style>
  <w:style w:type="character" w:styleId="Refdenotaderodap">
    <w:name w:val="footnote reference"/>
    <w:basedOn w:val="Tipodeletrapredefinidodopargrafo"/>
    <w:semiHidden/>
    <w:rsid w:val="00AE5D41"/>
    <w:rPr>
      <w:vertAlign w:val="superscript"/>
    </w:rPr>
  </w:style>
  <w:style w:type="paragraph" w:styleId="Textodebalo">
    <w:name w:val="Balloon Text"/>
    <w:basedOn w:val="Normal"/>
    <w:link w:val="TextodebaloCarcter"/>
    <w:uiPriority w:val="99"/>
    <w:semiHidden/>
    <w:unhideWhenUsed/>
    <w:rsid w:val="00463A41"/>
    <w:rPr>
      <w:rFonts w:ascii="Tahoma" w:hAnsi="Tahoma" w:cs="Tahoma"/>
      <w:sz w:val="16"/>
      <w:szCs w:val="16"/>
    </w:rPr>
  </w:style>
  <w:style w:type="character" w:customStyle="1" w:styleId="TextodebaloCarcter">
    <w:name w:val="Texto de balão Carácter"/>
    <w:basedOn w:val="Tipodeletrapredefinidodopargrafo"/>
    <w:link w:val="Textodebalo"/>
    <w:uiPriority w:val="99"/>
    <w:semiHidden/>
    <w:rsid w:val="00463A41"/>
    <w:rPr>
      <w:rFonts w:ascii="Tahoma" w:hAnsi="Tahoma" w:cs="Tahoma"/>
      <w:sz w:val="16"/>
      <w:szCs w:val="16"/>
      <w:lang w:val="pt-PT"/>
    </w:rPr>
  </w:style>
  <w:style w:type="paragraph" w:styleId="Mapadodocumento">
    <w:name w:val="Document Map"/>
    <w:basedOn w:val="Normal"/>
    <w:link w:val="MapadodocumentoCarcter"/>
    <w:uiPriority w:val="99"/>
    <w:semiHidden/>
    <w:unhideWhenUsed/>
    <w:rsid w:val="0063032F"/>
    <w:rPr>
      <w:rFonts w:ascii="Tahoma" w:hAnsi="Tahoma" w:cs="Tahoma"/>
      <w:sz w:val="16"/>
      <w:szCs w:val="16"/>
    </w:rPr>
  </w:style>
  <w:style w:type="character" w:customStyle="1" w:styleId="MapadodocumentoCarcter">
    <w:name w:val="Mapa do documento Carácter"/>
    <w:basedOn w:val="Tipodeletrapredefinidodopargrafo"/>
    <w:link w:val="Mapadodocumento"/>
    <w:uiPriority w:val="99"/>
    <w:semiHidden/>
    <w:rsid w:val="0063032F"/>
    <w:rPr>
      <w:rFonts w:ascii="Tahoma" w:hAnsi="Tahoma" w:cs="Tahoma"/>
      <w:sz w:val="16"/>
      <w:szCs w:val="16"/>
      <w:lang w:val="pt-PT"/>
    </w:rPr>
  </w:style>
  <w:style w:type="paragraph" w:styleId="PargrafodaLista">
    <w:name w:val="List Paragraph"/>
    <w:basedOn w:val="Normal"/>
    <w:uiPriority w:val="34"/>
    <w:qFormat/>
    <w:rsid w:val="00D02470"/>
    <w:pPr>
      <w:ind w:left="720"/>
      <w:contextualSpacing/>
    </w:pPr>
  </w:style>
  <w:style w:type="paragraph" w:customStyle="1" w:styleId="Default">
    <w:name w:val="Default"/>
    <w:rsid w:val="00231ED5"/>
    <w:pPr>
      <w:autoSpaceDE w:val="0"/>
      <w:autoSpaceDN w:val="0"/>
      <w:adjustRightInd w:val="0"/>
    </w:pPr>
    <w:rPr>
      <w:rFonts w:eastAsia="Calibri"/>
      <w:color w:val="000000"/>
      <w:sz w:val="24"/>
      <w:szCs w:val="24"/>
    </w:rPr>
  </w:style>
  <w:style w:type="paragraph" w:styleId="NormalWeb">
    <w:name w:val="Normal (Web)"/>
    <w:basedOn w:val="Normal"/>
    <w:uiPriority w:val="99"/>
    <w:unhideWhenUsed/>
    <w:rsid w:val="00EC4037"/>
    <w:pPr>
      <w:spacing w:before="100" w:beforeAutospacing="1" w:after="100" w:afterAutospacing="1"/>
    </w:pPr>
    <w:rPr>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fontTable" Target="fontTable.xml"/></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EA3DF1C-0077-4C57-8B93-E249826F7E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5</TotalTime>
  <Pages>5</Pages>
  <Words>587</Words>
  <Characters>3349</Characters>
  <Application>Microsoft Office Word</Application>
  <DocSecurity>0</DocSecurity>
  <Lines>27</Lines>
  <Paragraphs>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1ª aula: prática/laboratorial</vt:lpstr>
      <vt:lpstr>1ª aula: prática/laboratorial</vt:lpstr>
    </vt:vector>
  </TitlesOfParts>
  <Company>HCData</Company>
  <LinksUpToDate>false</LinksUpToDate>
  <CharactersWithSpaces>39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ª aula: prática/laboratorial</dc:title>
  <dc:subject/>
  <dc:creator>Júlio Paisana</dc:creator>
  <cp:keywords/>
  <dc:description/>
  <cp:lastModifiedBy>Júlio Paisana</cp:lastModifiedBy>
  <cp:revision>14</cp:revision>
  <cp:lastPrinted>2012-11-08T00:23:00Z</cp:lastPrinted>
  <dcterms:created xsi:type="dcterms:W3CDTF">2012-11-06T00:05:00Z</dcterms:created>
  <dcterms:modified xsi:type="dcterms:W3CDTF">2012-11-08T00:24:00Z</dcterms:modified>
</cp:coreProperties>
</file>